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D166362" w14:textId="54ED1532" w:rsidR="004C5A87" w:rsidRPr="004C5A87" w:rsidRDefault="00C36636" w:rsidP="00A128AC">
      <w:r>
        <w:fldChar w:fldCharType="begin"/>
      </w:r>
      <w:r>
        <w:instrText xml:space="preserve"> MACROBUTTON MTEditEquationSection2 </w:instrText>
      </w:r>
      <w:r w:rsidRPr="00C36636">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50635B">
        <w:t xml:space="preserve">The </w:t>
      </w:r>
      <w:r w:rsidR="00EC0B91">
        <w:t>Development of a Model and</w:t>
      </w:r>
      <w:r w:rsidR="004C5A87" w:rsidRPr="004C5A87">
        <w:t xml:space="preserve"> Simulation E</w:t>
      </w:r>
      <w:r w:rsidR="00EC0B91">
        <w:t xml:space="preserve">nvironment for the Investigation </w:t>
      </w:r>
      <w:r w:rsidR="004C5A87" w:rsidRPr="004C5A87">
        <w:t xml:space="preserve">of Form and Function in </w:t>
      </w:r>
      <w:r w:rsidR="004C5A87">
        <w:t>Neuromechanical</w:t>
      </w:r>
      <w:r w:rsidR="004C5A87" w:rsidRPr="004C5A87">
        <w:t xml:space="preserve"> Models</w:t>
      </w:r>
    </w:p>
    <w:p w14:paraId="1EEF8756" w14:textId="77777777" w:rsidR="004C5A87" w:rsidRPr="004C5A87" w:rsidRDefault="004C5A87" w:rsidP="00A128AC">
      <w:r w:rsidRPr="004C5A87">
        <w:t>Fletcher Young</w:t>
      </w:r>
    </w:p>
    <w:p w14:paraId="6627B4D3" w14:textId="77777777" w:rsidR="004C5A87" w:rsidRPr="009C37DC" w:rsidRDefault="004C5A87" w:rsidP="00A128AC">
      <w:pPr>
        <w:rPr>
          <w:u w:val="single"/>
        </w:rPr>
      </w:pPr>
      <w:r w:rsidRPr="009C37DC">
        <w:rPr>
          <w:u w:val="single"/>
        </w:rPr>
        <w:t>Abstract</w:t>
      </w:r>
    </w:p>
    <w:p w14:paraId="1C50E08A" w14:textId="61AAE327" w:rsidR="00073A08" w:rsidRDefault="00AB7513" w:rsidP="00A128AC">
      <w:r>
        <w:t>Simulated neuromechanical animal models provide a detailed understanding of body systems and their interaction with the world</w:t>
      </w:r>
      <w:r w:rsidR="006109F6">
        <w:t>.</w:t>
      </w:r>
      <w:r>
        <w:t xml:space="preserve"> Sophisticated models incorporate the effects of multiple systems at once, including the nervous, body, and environmental systems. We present here a neuromechanical model of rat locomotion that incorporates all three systems from fundamental principles. Locomotion is examined under perturbed and nominal environmental conditions to provide insight into possible configurations of the neural control system. Finally, the development of an open-source, multi-system simulation tool that can aid in the development future neuromechanical models is discussed.</w:t>
      </w:r>
    </w:p>
    <w:p w14:paraId="65C2D876" w14:textId="77777777" w:rsidR="004C5A87" w:rsidRPr="004C5A87" w:rsidRDefault="000A1F04" w:rsidP="00A128AC">
      <w:r>
        <w:t>To better understand the influence of body systems and environment on nervous system structure, I will</w:t>
      </w:r>
      <w:r w:rsidR="004C5A87" w:rsidRPr="004C5A87">
        <w:t>:</w:t>
      </w:r>
    </w:p>
    <w:p w14:paraId="7EF707E5" w14:textId="77777777" w:rsidR="004C5A87" w:rsidRPr="004C5A87" w:rsidRDefault="004C5A87" w:rsidP="00A128AC">
      <w:r w:rsidRPr="004C5A87">
        <w:rPr>
          <w:b/>
        </w:rPr>
        <w:t xml:space="preserve">Aim 1 - </w:t>
      </w:r>
      <w:r>
        <w:rPr>
          <w:b/>
        </w:rPr>
        <w:t>Create</w:t>
      </w:r>
      <w:r w:rsidRPr="004C5A87">
        <w:rPr>
          <w:b/>
        </w:rPr>
        <w:t xml:space="preserve"> a</w:t>
      </w:r>
      <w:r>
        <w:rPr>
          <w:b/>
        </w:rPr>
        <w:t>nd validate a</w:t>
      </w:r>
      <w:r w:rsidRPr="004C5A87">
        <w:rPr>
          <w:b/>
        </w:rPr>
        <w:t xml:space="preserve"> </w:t>
      </w:r>
      <w:r>
        <w:rPr>
          <w:b/>
        </w:rPr>
        <w:t>kinematic model of a rat hindlimb with a</w:t>
      </w:r>
      <w:r w:rsidRPr="004C5A87">
        <w:rPr>
          <w:b/>
        </w:rPr>
        <w:t xml:space="preserve"> complete musculature.</w:t>
      </w:r>
      <w:r w:rsidRPr="004C5A87">
        <w:t xml:space="preserve"> </w:t>
      </w:r>
      <w:r w:rsidR="00167886">
        <w:t xml:space="preserve">To investigate the impact of the body on the organization of a nervous system, a neuromechanical model of a rat hindlimb will be developed. </w:t>
      </w:r>
      <w:r w:rsidR="00776E48">
        <w:t>Thirty-eight hindlimb m</w:t>
      </w:r>
      <w:r w:rsidRPr="004C5A87">
        <w:t xml:space="preserve">uscle paths from the literature will be </w:t>
      </w:r>
      <w:r w:rsidR="001C21BE">
        <w:t xml:space="preserve">applied </w:t>
      </w:r>
      <w:r w:rsidRPr="004C5A87">
        <w:t>to a three-dimensional model of the rat hindlimb. Model kinematics</w:t>
      </w:r>
      <w:r w:rsidR="009A5AF4">
        <w:t>,</w:t>
      </w:r>
      <w:r w:rsidRPr="004C5A87">
        <w:t xml:space="preserve"> </w:t>
      </w:r>
      <w:r w:rsidR="0035557A">
        <w:t>in the form of muscle moment arms</w:t>
      </w:r>
      <w:r w:rsidR="009A5AF4">
        <w:t>,</w:t>
      </w:r>
      <w:r w:rsidR="0035557A">
        <w:t xml:space="preserve"> </w:t>
      </w:r>
      <w:r w:rsidRPr="004C5A87">
        <w:t>will be compared to hindlimb models i</w:t>
      </w:r>
      <w:r w:rsidR="0035557A">
        <w:t>n the literature to validate muscle paths</w:t>
      </w:r>
      <w:r w:rsidRPr="004C5A87">
        <w:t>.</w:t>
      </w:r>
    </w:p>
    <w:p w14:paraId="65F6E502" w14:textId="19E9352B" w:rsidR="004C5A87" w:rsidRPr="004C5A87" w:rsidRDefault="004C5A87" w:rsidP="00A128AC">
      <w:r w:rsidRPr="004C5A87">
        <w:rPr>
          <w:b/>
        </w:rPr>
        <w:t xml:space="preserve">Aim 2 – Investigate muscle activation strategies that </w:t>
      </w:r>
      <w:r w:rsidR="00B93BE9">
        <w:rPr>
          <w:b/>
        </w:rPr>
        <w:t>match</w:t>
      </w:r>
      <w:r w:rsidRPr="004C5A87">
        <w:rPr>
          <w:b/>
        </w:rPr>
        <w:t xml:space="preserve"> </w:t>
      </w:r>
      <w:r w:rsidR="00B93BE9">
        <w:rPr>
          <w:b/>
        </w:rPr>
        <w:t>experimental</w:t>
      </w:r>
      <w:r w:rsidR="00857554">
        <w:rPr>
          <w:b/>
        </w:rPr>
        <w:t>ly observed</w:t>
      </w:r>
      <w:r w:rsidR="00B93BE9">
        <w:rPr>
          <w:b/>
        </w:rPr>
        <w:t xml:space="preserve"> torque measurements</w:t>
      </w:r>
      <w:r w:rsidRPr="004C5A87">
        <w:rPr>
          <w:b/>
        </w:rPr>
        <w:t xml:space="preserve"> under nominal and perturbed conditions</w:t>
      </w:r>
      <w:r w:rsidRPr="004C5A87">
        <w:t xml:space="preserve">. </w:t>
      </w:r>
      <w:r w:rsidR="00A17E2E">
        <w:t xml:space="preserve">To </w:t>
      </w:r>
      <w:r w:rsidR="00B14D7A">
        <w:t>quantify</w:t>
      </w:r>
      <w:r w:rsidR="00A17E2E">
        <w:t xml:space="preserve"> </w:t>
      </w:r>
      <w:r w:rsidR="00C338EC">
        <w:t>motorneuron activation</w:t>
      </w:r>
      <w:r w:rsidR="00A17E2E">
        <w:t>, m</w:t>
      </w:r>
      <w:r w:rsidRPr="004C5A87">
        <w:t>uscle model parameters will be developed from physiological measurements in the literature. Experimental measurements for joint motion and torque measurements will be used to calculate muscle forces. Muscle forces will then be converted to muscle activation profiles that will be organized and compared for different locomotion situations.</w:t>
      </w:r>
    </w:p>
    <w:p w14:paraId="4BBC71A4" w14:textId="77777777" w:rsidR="00272385" w:rsidRDefault="004C5A87" w:rsidP="00A128AC">
      <w:r w:rsidRPr="004C5A87">
        <w:rPr>
          <w:b/>
        </w:rPr>
        <w:t xml:space="preserve">Aim 3 – </w:t>
      </w:r>
      <w:r w:rsidR="00A719A8">
        <w:rPr>
          <w:b/>
        </w:rPr>
        <w:t>Design a</w:t>
      </w:r>
      <w:r w:rsidR="006D77ED">
        <w:rPr>
          <w:b/>
        </w:rPr>
        <w:t xml:space="preserve"> novel simulation package</w:t>
      </w:r>
      <w:r w:rsidRPr="004C5A87">
        <w:rPr>
          <w:b/>
        </w:rPr>
        <w:t xml:space="preserve"> for </w:t>
      </w:r>
      <w:r w:rsidR="00D76A11">
        <w:rPr>
          <w:b/>
        </w:rPr>
        <w:t xml:space="preserve">morphological </w:t>
      </w:r>
      <w:r w:rsidR="00D76A11" w:rsidRPr="004C5A87">
        <w:rPr>
          <w:b/>
        </w:rPr>
        <w:t xml:space="preserve">neural network </w:t>
      </w:r>
      <w:r w:rsidR="00D76A11">
        <w:rPr>
          <w:b/>
        </w:rPr>
        <w:t xml:space="preserve">control of physics-based, muscular </w:t>
      </w:r>
      <w:r w:rsidRPr="004C5A87">
        <w:rPr>
          <w:b/>
        </w:rPr>
        <w:t xml:space="preserve">neuromechanical </w:t>
      </w:r>
      <w:r w:rsidR="00274EAF">
        <w:rPr>
          <w:b/>
        </w:rPr>
        <w:t>models</w:t>
      </w:r>
      <w:r w:rsidR="001F5CBD">
        <w:rPr>
          <w:b/>
        </w:rPr>
        <w:t xml:space="preserve"> in dynamic environments.</w:t>
      </w:r>
      <w:r w:rsidRPr="004C5A87">
        <w:t xml:space="preserve"> A novel simulation tool will be developed to specifically aid the construction of large-scale neural networks using recently developed design approaches. This work will use open source materials to allow for further development as the field matures. Novel simulation tools will be used to recreate work from past aims and compare output metrics.</w:t>
      </w:r>
    </w:p>
    <w:p w14:paraId="17607A58" w14:textId="77777777" w:rsidR="004C5A87" w:rsidRDefault="004C5A87" w:rsidP="00A128AC"/>
    <w:p w14:paraId="6B424CAC" w14:textId="77777777" w:rsidR="004C5A87" w:rsidRDefault="004C5A87" w:rsidP="00A128AC"/>
    <w:p w14:paraId="69843FFE" w14:textId="77777777" w:rsidR="004C5A87" w:rsidRDefault="004C5A87" w:rsidP="00A128AC"/>
    <w:p w14:paraId="3A382C8A" w14:textId="77777777" w:rsidR="004C5A87" w:rsidRPr="00A128AC" w:rsidRDefault="00A128AC" w:rsidP="009C37DC">
      <w:pPr>
        <w:rPr>
          <w:u w:val="single"/>
        </w:rPr>
      </w:pPr>
      <w:r w:rsidRPr="00A128AC">
        <w:rPr>
          <w:u w:val="single"/>
        </w:rPr>
        <w:lastRenderedPageBreak/>
        <w:t xml:space="preserve">Project </w:t>
      </w:r>
      <w:r w:rsidR="004C5A87" w:rsidRPr="00A128AC">
        <w:rPr>
          <w:u w:val="single"/>
        </w:rPr>
        <w:t>Motivation</w:t>
      </w:r>
    </w:p>
    <w:p w14:paraId="18119043" w14:textId="00DF5A46" w:rsidR="0018073F" w:rsidRDefault="0018073F" w:rsidP="001F54E7">
      <w:r>
        <w:t xml:space="preserve">The </w:t>
      </w:r>
      <w:r w:rsidR="00AB7D79">
        <w:t>cyclical nature of form influencing</w:t>
      </w:r>
      <w:r>
        <w:t xml:space="preserve"> function</w:t>
      </w:r>
      <w:r w:rsidR="00AB7D79">
        <w:t xml:space="preserve"> and vice versa</w:t>
      </w:r>
      <w:r>
        <w:t xml:space="preserve"> is a basic principle that underlies the development of all living system</w:t>
      </w:r>
      <w:r w:rsidR="00AB7D79">
        <w:t>s</w:t>
      </w:r>
      <w:r>
        <w:t xml:space="preserve">. Evolution </w:t>
      </w:r>
      <w:r w:rsidR="005554C6">
        <w:t>encourages the development</w:t>
      </w:r>
      <w:r>
        <w:t xml:space="preserve"> of behavior </w:t>
      </w:r>
      <w:r w:rsidR="00F637C1">
        <w:t>and</w:t>
      </w:r>
      <w:r w:rsidR="005554C6">
        <w:t xml:space="preserve"> physical characteristics necessary </w:t>
      </w:r>
      <w:r w:rsidR="00F637C1">
        <w:t xml:space="preserve">for </w:t>
      </w:r>
      <w:r w:rsidR="005554C6">
        <w:t xml:space="preserve">survival </w:t>
      </w:r>
      <w:r>
        <w:t xml:space="preserve">in the surrounding environment. </w:t>
      </w:r>
      <w:r w:rsidR="00717D61">
        <w:t>As such</w:t>
      </w:r>
      <w:r>
        <w:t xml:space="preserve">, environmental constraints </w:t>
      </w:r>
      <w:r w:rsidR="00284EB2">
        <w:t>have a direct influence on</w:t>
      </w:r>
      <w:r>
        <w:t xml:space="preserve"> the development of characteristics best suited for </w:t>
      </w:r>
      <w:r w:rsidR="00284EB2">
        <w:t xml:space="preserve">the </w:t>
      </w:r>
      <w:r w:rsidR="0046648D">
        <w:t>surviva</w:t>
      </w:r>
      <w:bookmarkStart w:id="0" w:name="_GoBack"/>
      <w:bookmarkEnd w:id="0"/>
      <w:r w:rsidR="0046648D">
        <w:t>l of</w:t>
      </w:r>
      <w:r>
        <w:t xml:space="preserve"> future generations. Body structures, developed to manipulate the environment, determine the capabilities of t</w:t>
      </w:r>
      <w:r w:rsidR="00131BE8">
        <w:t>he animal to</w:t>
      </w:r>
      <w:r w:rsidR="00404FB9">
        <w:t xml:space="preserve"> manipulate</w:t>
      </w:r>
      <w:r w:rsidR="00131BE8">
        <w:t xml:space="preserve"> the world. T</w:t>
      </w:r>
      <w:r>
        <w:t xml:space="preserve">he structure of the nervous system determines how individual parts of the body are controlled. </w:t>
      </w:r>
      <w:r w:rsidR="00055DBB">
        <w:t>By analyzing the interconnected nature of form and function, it may be possible to develop novel control systems better suited for environmental manipulation.</w:t>
      </w:r>
    </w:p>
    <w:p w14:paraId="74D823EB" w14:textId="3C058E25" w:rsidR="006615FF" w:rsidRDefault="006615FF" w:rsidP="001F54E7">
      <w:r>
        <w:t>Though their activity is often analyzed independently</w:t>
      </w:r>
      <w:r w:rsidR="00927671">
        <w:t>, a</w:t>
      </w:r>
      <w:r w:rsidR="00655F1E">
        <w:t xml:space="preserve">n animal’s nervous </w:t>
      </w:r>
      <w:r w:rsidR="00927671">
        <w:t xml:space="preserve">and body </w:t>
      </w:r>
      <w:r w:rsidR="00655F1E">
        <w:t>system</w:t>
      </w:r>
      <w:r w:rsidR="005726F2">
        <w:t xml:space="preserve"> </w:t>
      </w:r>
      <w:r w:rsidR="00927671">
        <w:t>develop</w:t>
      </w:r>
      <w:r w:rsidR="00B0758C">
        <w:t xml:space="preserve"> </w:t>
      </w:r>
      <w:r w:rsidR="00927671">
        <w:t>simultaneously within</w:t>
      </w:r>
      <w:r w:rsidR="00655F1E">
        <w:t xml:space="preserve"> an ever-</w:t>
      </w:r>
      <w:r w:rsidR="00352388">
        <w:t>present external</w:t>
      </w:r>
      <w:r>
        <w:t xml:space="preserve"> environment</w:t>
      </w:r>
      <w:r w:rsidR="00AE0E44">
        <w:t xml:space="preserve"> </w:t>
      </w:r>
      <w:r w:rsidR="00AE0E44">
        <w:fldChar w:fldCharType="begin"/>
      </w:r>
      <w:r w:rsidR="00860E47">
        <w:instrText xml:space="preserve"> ADDIN ZOTERO_ITEM CSL_CITATION {"citationID":"Swmsvryo","properties":{"formattedCitation":"(Chiel and Beer 1997; Chiel et al. 2009)","plainCitation":"(Chiel and Beer 1997; Chiel et al. 2009)","noteIndex":0},"citationItems":[{"id":677,"uris":["http://zotero.org/users/2047454/items/FKTSSKAX"],"uri":["http://zotero.org/users/2047454/items/FKTSSKAX"],"itemData":{"id":677,"type":"article-journal","title":"The brain has a body: adaptive behavior emerges from interactions of nervous system, body and environment","container-title":"Trends in Neurosciences","page":"553-557","volume":"20","issue":"12","source":"ScienceDirect","abstract":"Studies of mechanisms of adaptive behavior generally focus on neurons and circuits. But adaptive behavior also depends on interactions among the nervous system, body and environment: sensory preprocessing and motor post-processing filter inputs to and outputs from the nervous system; co-evolution and co-development of nervous system and periphery create matching and complementarity between them; body structure creates constraints and opportunities for neural control; and continuous feedback between nervous system, body and environment are essential for normal behavior. This broader view of adaptive behavior has been a major underpinning of ecological psychology and has influenced behavior-based robotics. Computational neuroethology, which jointly models neural control and periphery of animals, is a promising methodology for understanding adaptive behavior.","DOI":"10.1016/S0166-2236(97)01149-1","ISSN":"0166-2236","title-short":"The brain has a body","journalAbbreviation":"Trends in Neurosciences","author":[{"family":"Chiel","given":"Hillel J."},{"family":"Beer","given":"Randall D."}],"issued":{"date-parts":[["1997",12,1]]}}},{"id":716,"uris":["http://zotero.org/users/2047454/items/GYJ6P4AI"],"uri":["http://zotero.org/users/2047454/items/GYJ6P4AI"],"itemData":{"id":716,"type":"article-journal","title":"The Brain in Its Body: Motor Control and Sensing in a Biomechanical Context","container-title":"Journal of Neuroscience","page":"12807-12814","volume":"29","issue":"41","source":"www.jneurosci.org","abstract":"Although it is widely recognized that adaptive behavior emerges from the ongoing interactions among the nervous system, the body, and the environment, it has only become possible in recent years to experimentally study and to simulate these interacting systems. We briefly review work on molluscan feeding, maintenance of postural control in cats and humans, simulations of locomotion in lamprey, insect, cat and salamander, and active vibrissal sensing in rats to illustrate the insights that can be derived from studies of neural control and sensing within a biomechanical context. These studies illustrate that control may be shared between the nervous system and the periphery, that neural activity organizes degrees of freedom into biomechanically meaningful subsets, that mechanics alone may play crucial roles in enforcing gait patterns, and that mechanics of sensors is crucial for their function.","DOI":"10.1523/JNEUROSCI.3338-09.2009","ISSN":"0270-6474, 1529-2401","note":"PMID: 19828793","title-short":"The Brain in Its Body","journalAbbreviation":"J. Neurosci.","language":"en","author":[{"family":"Chiel","given":"Hillel J."},{"family":"Ting","given":"Lena H."},{"family":"Ekeberg","given":"Örjan"},{"family":"Hartmann","given":"Mitra J. Z."}],"issued":{"date-parts":[["2009",10,14]]}}}],"schema":"https://github.com/citation-style-language/schema/raw/master/csl-citation.json"} </w:instrText>
      </w:r>
      <w:r w:rsidR="00AE0E44">
        <w:fldChar w:fldCharType="separate"/>
      </w:r>
      <w:r w:rsidR="00860E47" w:rsidRPr="00860E47">
        <w:rPr>
          <w:rFonts w:ascii="Calibri" w:hAnsi="Calibri"/>
        </w:rPr>
        <w:t>(Chiel and Beer 1997; Chiel et al. 2009)</w:t>
      </w:r>
      <w:r w:rsidR="00AE0E44">
        <w:fldChar w:fldCharType="end"/>
      </w:r>
      <w:r>
        <w:t xml:space="preserve">. The </w:t>
      </w:r>
      <w:r w:rsidR="00A27731">
        <w:t>nervous system</w:t>
      </w:r>
      <w:r w:rsidR="00B0758C">
        <w:t xml:space="preserve"> compartmentalizes neural processes relevant to local body systems</w:t>
      </w:r>
      <w:r>
        <w:t xml:space="preserve">. </w:t>
      </w:r>
      <w:r w:rsidR="00B0758C">
        <w:t xml:space="preserve">Passive properties of the body determine </w:t>
      </w:r>
      <w:r>
        <w:t>the system dynamics</w:t>
      </w:r>
      <w:r w:rsidR="004B64BA">
        <w:t>, acting as</w:t>
      </w:r>
      <w:r w:rsidR="00B0758C">
        <w:t xml:space="preserve"> a transfer function from neural activation to environmental manipulation</w:t>
      </w:r>
      <w:r>
        <w:t xml:space="preserve">. Finally, the state of the environment dictates how the nervous and body system manipulate the world and, over time, can </w:t>
      </w:r>
      <w:r w:rsidR="00404FB9">
        <w:t>dramatically alter</w:t>
      </w:r>
      <w:r>
        <w:t xml:space="preserve"> an animal</w:t>
      </w:r>
      <w:r w:rsidR="00404FB9">
        <w:t>’</w:t>
      </w:r>
      <w:r>
        <w:t xml:space="preserve">s physiology as it </w:t>
      </w:r>
      <w:r w:rsidR="00404FB9">
        <w:t xml:space="preserve">carries out adaptive behavior </w:t>
      </w:r>
      <w:r w:rsidR="00404FB9">
        <w:fldChar w:fldCharType="begin"/>
      </w:r>
      <w:r w:rsidR="0048706D">
        <w:instrText xml:space="preserve"> ADDIN ZOTERO_ITEM CSL_CITATION {"citationID":"PpfxVE4W","properties":{"formattedCitation":"(Chiel, Beer, and Sterling 1988; Pfeifer, Lungarella, and Iida 2007)","plainCitation":"(Chiel, Beer, and Sterling 1988; Pfeifer, Lungarella, and Iida 2007)","noteIndex":0},"citationItems":[{"id":759,"uris":["http://zotero.org/users/2047454/items/57HA62WT"],"uri":["http://zotero.org/users/2047454/items/57HA62WT"],"itemData":{"id":759,"type":"paper-conference","title":"Heterogeneous Neural Networks for Adaptive Behavior in Dynamic Environments","container-title":"Proceedings of the 1st International Conference on Neural Information Processing Systems","collection-title":"NIPS'88","publisher":"MIT Press","publisher-place":"Cambridge, MA, USA","page":"577–585","source":"ACM Digital Library","event-place":"Cambridge, MA, USA","abstract":"Research in artificial neural networks has generally emphasized homogeneous architectures. In contrast, the nervous systems of natural animals exhibit great heterogeneity in both their elements and patterns of interconnection. This heterogeneity is crucial to the flexible generation of behavior which is essential for survival in a complex, dynamic environment. It may also provide powerful insights into the design of artificial neural networks. In this paper, we describe a heterogeneous neural network for controlling the walking of a simulated insect. This controller is inspired by the neuroethological and neurobiological literature on insect locomotion. It exhibits a variety of statically stable gaits at different speeds simply by varying the tonic activity of a single cell. It can also adapt to perturbations as a natural consequence of its design.","URL":"http://dl.acm.org/citation.cfm?id=2969735.2969802","author":[{"family":"Chiel","given":"Hillel J."},{"family":"Beer","given":"Randall D."},{"family":"Sterling","given":"Leon S."}],"issued":{"date-parts":[["1988"]]},"accessed":{"date-parts":[["2019",9,18]]}}},{"id":785,"uris":["http://zotero.org/users/2047454/items/W5NWV328"],"uri":["http://zotero.org/users/2047454/items/W5NWV328"],"itemData":{"id":785,"type":"article-journal","title":"Self-Organization, Embodiment, and Biologically Inspired Robotics","container-title":"Science","page":"1088-1093","volume":"318","issue":"5853","source":"science.sciencemag.org","abstract":"Robotics researchers increasingly agree that ideas from biology and self-organization can strongly benefit the design of autonomous robots. Biological organisms have evolved to perform and survive in a world characterized by rapid changes, high uncertainty, indefinite richness, and limited availability of information. Industrial robots, in contrast, operate in highly controlled environments with no or very little uncertainty. Although many challenges remain, concepts from biologically inspired (bio-inspired) robotics will eventually enable researchers to engineer machines for the real world that possess at least some of the desirable properties of biological organisms, such as adaptivity, robustness, versatility, and agility.","DOI":"10.1126/science.1145803","ISSN":"0036-8075, 1095-9203","note":"PMID: 18006736","language":"en","author":[{"family":"Pfeifer","given":"Rolf"},{"family":"Lungarella","given":"Max"},{"family":"Iida","given":"Fumiya"}],"issued":{"date-parts":[["2007",11,16]]}}}],"schema":"https://github.com/citation-style-language/schema/raw/master/csl-citation.json"} </w:instrText>
      </w:r>
      <w:r w:rsidR="00404FB9">
        <w:fldChar w:fldCharType="separate"/>
      </w:r>
      <w:r w:rsidR="0048706D" w:rsidRPr="0048706D">
        <w:rPr>
          <w:rFonts w:ascii="Calibri" w:hAnsi="Calibri"/>
        </w:rPr>
        <w:t>(Chiel, Beer, and Sterling 1988; Pfeifer, Lungarella, and Iida 2007)</w:t>
      </w:r>
      <w:r w:rsidR="00404FB9">
        <w:fldChar w:fldCharType="end"/>
      </w:r>
      <w:r w:rsidR="00404FB9">
        <w:t>.</w:t>
      </w:r>
    </w:p>
    <w:p w14:paraId="761ABEBB" w14:textId="1D9F781A" w:rsidR="00344FFA" w:rsidRDefault="00344FFA" w:rsidP="001F54E7">
      <w:r>
        <w:t>Models of animal systems recreate the activity of these interconnected subsystems to better understand the morphology that drives them</w:t>
      </w:r>
      <w:r w:rsidR="006109F6">
        <w:t xml:space="preserve"> </w:t>
      </w:r>
      <w:r w:rsidR="006109F6">
        <w:fldChar w:fldCharType="begin"/>
      </w:r>
      <w:r w:rsidR="006109F6">
        <w:instrText xml:space="preserve"> ADDIN ZOTERO_ITEM CSL_CITATION {"citationID":"ojDw5Ie9","properties":{"formattedCitation":"(Nishikawa et al. 2007)","plainCitation":"(Nishikawa et al. 2007)","noteIndex":0},"citationItems":[{"id":769,"uris":["http://zotero.org/users/2047454/items/AXTRDR48"],"uri":["http://zotero.org/users/2047454/items/AXTRDR48"],"itemData":{"id":769,"type":"article-journal","title":"Neuromechanics: an integrative approach for understanding motor control","container-title":"Integrative and Comparative Biology","page":"16-54","volume":"47","issue":"1","source":"academic.oup.com","abstract":"Abstract.  Neuromechanics seeks to understand how muscles, sense organs, motor pattern generators, and brain interact to produce coordinated movement, not only","DOI":"10.1093/icb/icm024","ISSN":"1540-7063","title-short":"Neuromechanics","journalAbbreviation":"Integr Comp Biol","language":"en","author":[{"family":"Nishikawa","given":"Kiisa"},{"family":"Biewener","given":"Andrew A."},{"family":"Aerts","given":"Peter"},{"family":"Ahn","given":"Anna N."},{"family":"Chiel","given":"Hillel J."},{"family":"Daley","given":"Monica A."},{"family":"Daniel","given":"Thomas L."},{"family":"Full","given":"Robert J."},{"family":"Hale","given":"Melina E."},{"family":"Hedrick","given":"Tyson L."},{"family":"Lappin","given":"A. Kristopher"},{"family":"Nichols","given":"T. Richard"},{"family":"Quinn","given":"Roger D."},{"family":"Satterlie","given":"Richard A."},{"family":"Szymik","given":"Brett"}],"issued":{"date-parts":[["2007",7,1]]}}}],"schema":"https://github.com/citation-style-language/schema/raw/master/csl-citation.json"} </w:instrText>
      </w:r>
      <w:r w:rsidR="006109F6">
        <w:fldChar w:fldCharType="separate"/>
      </w:r>
      <w:r w:rsidR="006109F6" w:rsidRPr="006109F6">
        <w:rPr>
          <w:rFonts w:ascii="Calibri" w:hAnsi="Calibri"/>
        </w:rPr>
        <w:t>(Nishikawa et al. 2007)</w:t>
      </w:r>
      <w:r w:rsidR="006109F6">
        <w:fldChar w:fldCharType="end"/>
      </w:r>
      <w:r>
        <w:t xml:space="preserve">. Contemporary models, however, often analyze only one part of a whole animal, reducing the </w:t>
      </w:r>
      <w:r w:rsidR="00B577CB">
        <w:t>complex systems</w:t>
      </w:r>
      <w:r>
        <w:t xml:space="preserve"> into computationally manageable parts. While the information gained from these models can be useful</w:t>
      </w:r>
      <w:r w:rsidR="00B577CB">
        <w:t xml:space="preserve"> for specific applications, they </w:t>
      </w:r>
      <w:r>
        <w:t>fail to capture the complex interconn</w:t>
      </w:r>
      <w:r w:rsidR="00B577CB">
        <w:t>ections between the</w:t>
      </w:r>
      <w:r>
        <w:t xml:space="preserve"> different subsystems </w:t>
      </w:r>
      <w:r w:rsidR="00B577CB">
        <w:t>that are fundamental to understanding the complete pathway from neural activation to environmental manipulation</w:t>
      </w:r>
      <w:r>
        <w:t xml:space="preserve">. These models, which serve as the basis for both biological research and robotic design, are most valuable when they provide a holistic interpretation of the animal and the environment it inhabits. </w:t>
      </w:r>
    </w:p>
    <w:p w14:paraId="200FD565" w14:textId="10D943CB" w:rsidR="001247E0" w:rsidRDefault="001247E0" w:rsidP="001247E0">
      <w:r>
        <w:t>Simulating a system is a useful alternative to biological experimentation that allows researchers to noninvasively test hypotheses regarding unknown neural components. Current simulation tools offer a variety of features for designing neural and physical components of neuromechanical systems. Some environments focus on the creation of neural systems while others focus on kinematic systems in physics environments. Few simulation tools allow for the development of both systems simultaneously, a feature that is critical for the creation of true-to-life neuromechanical systems.</w:t>
      </w:r>
    </w:p>
    <w:p w14:paraId="22E6D673" w14:textId="33D60C57" w:rsidR="00B8022E" w:rsidRDefault="004C5A87" w:rsidP="001F54E7">
      <w:r w:rsidRPr="004C5A87">
        <w:t xml:space="preserve">Animals are better suited than robots to address </w:t>
      </w:r>
      <w:r w:rsidR="00CD05FF">
        <w:t>environmental</w:t>
      </w:r>
      <w:r w:rsidRPr="004C5A87">
        <w:t xml:space="preserve"> hazards</w:t>
      </w:r>
      <w:r w:rsidR="00CD05FF">
        <w:t xml:space="preserve"> during walking</w:t>
      </w:r>
      <w:r w:rsidRPr="004C5A87">
        <w:t>, suggesting that a biologically-inspired control system could be an effective foundation for robotic control</w:t>
      </w:r>
      <w:r w:rsidR="00860E47">
        <w:t xml:space="preserve"> </w:t>
      </w:r>
      <w:r w:rsidR="00860E47">
        <w:fldChar w:fldCharType="begin"/>
      </w:r>
      <w:r w:rsidR="00860E47">
        <w:instrText xml:space="preserve"> ADDIN ZOTERO_ITEM CSL_CITATION {"citationID":"T135oZ6R","properties":{"formattedCitation":"(Beer et al. 1997)","plainCitation":"(Beer et al. 1997)","noteIndex":0},"citationItems":[{"id":680,"uris":["http://zotero.org/users/2047454/items/7HEJ8I9M"],"uri":["http://zotero.org/users/2047454/items/7HEJ8I9M"],"itemData":{"id":680,"type":"article-journal","title":"Biologically Inspired Approaches to Robotics: What Can We Learn from Insects?","container-title":"Commun. ACM","page":"30–38","volume":"40","issue":"3","source":"ACM Digital Library","DOI":"10.1145/245108.245118","ISSN":"0001-0782","title-short":"Biologically Inspired Approaches to Robotics","author":[{"family":"Beer","given":"Randall D."},{"family":"Quinn","given":"Roger D."},{"family":"Chiel","given":"Hillel J."},{"family":"Ritzmann","given":"Roy E."}],"issued":{"date-parts":[["1997",3]]}}}],"schema":"https://github.com/citation-style-language/schema/raw/master/csl-citation.json"} </w:instrText>
      </w:r>
      <w:r w:rsidR="00860E47">
        <w:fldChar w:fldCharType="separate"/>
      </w:r>
      <w:r w:rsidR="00860E47" w:rsidRPr="00860E47">
        <w:rPr>
          <w:rFonts w:ascii="Calibri" w:hAnsi="Calibri"/>
        </w:rPr>
        <w:t>(Beer et al. 1997)</w:t>
      </w:r>
      <w:r w:rsidR="00860E47">
        <w:fldChar w:fldCharType="end"/>
      </w:r>
      <w:r w:rsidRPr="004C5A87">
        <w:t>.</w:t>
      </w:r>
      <w:r w:rsidR="00176120">
        <w:t xml:space="preserve"> In recent years, a growing number of robots have</w:t>
      </w:r>
      <w:r w:rsidR="00251595">
        <w:t xml:space="preserve"> </w:t>
      </w:r>
      <w:r w:rsidR="00745DC6">
        <w:t>incorporate biological principles</w:t>
      </w:r>
      <w:r w:rsidR="00251595">
        <w:t xml:space="preserve"> into their design in an effort </w:t>
      </w:r>
      <w:r w:rsidR="00176120">
        <w:t>t</w:t>
      </w:r>
      <w:r w:rsidR="00251595">
        <w:t>o emulate</w:t>
      </w:r>
      <w:r w:rsidR="00176120">
        <w:t xml:space="preserve"> </w:t>
      </w:r>
      <w:r w:rsidR="00251595">
        <w:t>animal behavior</w:t>
      </w:r>
      <w:r w:rsidR="00687291">
        <w:t xml:space="preserve"> </w:t>
      </w:r>
      <w:r w:rsidR="00687291">
        <w:fldChar w:fldCharType="begin"/>
      </w:r>
      <w:r w:rsidR="007B1873">
        <w:instrText xml:space="preserve"> ADDIN ZOTERO_ITEM CSL_CITATION {"citationID":"9RTNROdn","properties":{"formattedCitation":"(Webster-Wood et al. 2017; Hunt, Szczecinski, and Quinn 2017; Sharbafi et al. 2016; Schrade et al. 2018; Lakatos et al. 2016)","plainCitation":"(Webster-Wood et al. 2017; Hunt, Szczecinski, and Quinn 2017; Sharbafi et al. 2016; Schrade et al. 2018; Lakatos et al. 2016)","noteIndex":0},"citationItems":[{"id":779,"uris":["http://zotero.org/users/2047454/items/3A9EHBXD"],"uri":["http://zotero.org/users/2047454/items/3A9EHBXD"],"itemData":{"id":779,"type":"article-journal","title":"Organismal engineering: Toward a robotic taxonomic key for devices using organic materials","container-title":"Science Robotics","page":"eaap9281","volume":"2","issue":"12","source":"robotics.sciencemag.org","abstract":"Engineers are often inspired by the behavioral flexibility and robustness seen in nature. Recent advances in tissue engineering now allow the use of organic components in robotic applications. By integrating organic and synthetic components, researchers are moving toward the development of engineered organisms whose structural framework, actuation, sensing, and control are partially or completely organic. This review discusses recent exciting work demonstrating how organic components can be used for all facets of robot development. On the basis of this analysis, we propose a robotic taxonomic key to guide the field toward a unified lexicon for device description.\nA robotic taxonomic key may guide the field toward a unified lexicon for biohybrid and organic device description.\nA robotic taxonomic key may guide the field toward a unified lexicon for biohybrid and organic device description.","DOI":"10.1126/scirobotics.aap9281","ISSN":"2470-9476","title-short":"Organismal engineering","language":"en","author":[{"family":"Webster-Wood","given":"Victoria A."},{"family":"Akkus","given":"Ozan"},{"family":"Gurkan","given":"Umut A."},{"family":"Chiel","given":"Hillel J."},{"family":"Quinn","given":"Roger D."}],"issued":{"date-parts":[["2017",11,29]]}}},{"id":561,"uris":["http://zotero.org/users/2047454/items/XGZ6JKLJ"],"uri":["http://zotero.org/users/2047454/items/XGZ6JKLJ"],"itemData":{"id":561,"type":"article-journal","title":"Development and Training of a Neural Controller for Hind Leg Walking in a Dog Robot","container-title":"Frontiers in Neurorobotics","volume":"11","source":"Frontiers","abstract":"Animals dynamically adapt to varying terrain and small perturbations with remarkable ease. These adaptations arise from complex interactions between the environment and biomechanical and neural components of the animal's body and nervous system. Research into mammalian locomotion has resulted in several neural and neuro-mechanical models, some of which have been tested in simulation, but few ``synthetic nervous systems'' have been implemented in physical hardware models of animal systems. One reason is that the implementation into a physical system is not straightforward. For example, it is difficult to make robotic actuators and sensors that model those in the animal. Therefore, even if the sensorimotor circuits were known in great detail, those parameters would not be applicable and it can be difficult to set parameter values in the network for the robotic model of the animal. This manuscript demonstrates an automatic method for setting parameter values in a synthetic nervous system composed of non-spiking leaky integrator neuron models. This method works by first using a model of the system to determine required motor neuron activations to produce stable walking. Parameters in the neural system are then tuned systematically such that it produces similar activations to the desired pattern based on expected sensory feedback. We demonstrate that the developed method successfully produces adaptive locomotion in the rear legs of a dog-like robot actuated by artificial muscles. Furthermore, the results support the validity of current models of mammalian locomotion. This research will serve as a basis for testing more complex locomotion controllers and for testing specific sensory pathways and biomechanical designs. Additionally, the developed method can be used to automatically adapt the neural controller for different mechanical designs such that it could be used to control different robotic systems.","URL":"https://www.frontiersin.org/articles/10.3389/fnbot.2017.00018/full","DOI":"10.3389/fnbot.2017.00018","ISSN":"1662-5218","journalAbbreviation":"Front. Neurorobot.","language":"English","author":[{"family":"Hunt","given":"Alexander"},{"family":"Szczecinski","given":"Nicholas"},{"family":"Quinn","given":"Roger"}],"issued":{"date-parts":[["2017"]]},"accessed":{"date-parts":[["2019",1,28]]}}},{"id":396,"uris":["http://zotero.org/users/2047454/items/IES2TRJJ"],"uri":["http://zotero.org/users/2047454/items/IES2TRJJ"],"itemData":{"id":396,"type":"article-journal","title":"A new biarticular actuator design facilitates control of leg function in BioBiped3","container-title":"Bioinspiration &amp; Biomimetics","page":"046003","volume":"11","issue":"4","source":"Institute of Physics","abstract":"Bioinspired legged locomotion comprises different aspects, such as (i) benefiting from reduced complexity control approaches as observed in humans/animals, (ii) combining embodiment with the controllers and (iii) reflecting neural control mechanisms. One of the most important lessons learned from nature is the significant role of compliance in simplifying control, enhancing energy efficiency and robustness against perturbations for legged locomotion. In this research, we investigate how body morphology in combination with actuator design may facilitate motor control of leg function. Inspired by the human leg muscular system, we show that biarticular muscles have a key role in balancing the upper body, joint coordination and swing leg control. Appropriate adjustment of biarticular spring rest length and stiffness can simplify the control and also reduce energy consumption. In order to test these findings, the BioBiped3 robot was developed as a new version of BioBiped series of biologically inspired, compliant musculoskeletal robots. In this robot, three-segmented legs actuated by mono- and biarticular series elastic actuators mimic the nine major human leg muscle groups. With the new biarticular actuators in BioBiped3, novel simplified control concepts for postural balance and for joint coordination in rebounding movements (drop jumps) were demonstrated and approved.","DOI":"10.1088/1748-3190/11/4/046003","ISSN":"1748-3190","journalAbbreviation":"Bioinspir. Biomim.","language":"en","author":[{"family":"Sharbafi","given":"Maziar Ahmad"},{"family":"Rode","given":"Christian"},{"family":"Kurowski","given":"Stefan"},{"family":"Scholz","given":"Dorian"},{"family":"Möckel","given":"Rico"},{"literal":"Katayon Radkhah"},{"family":"Zhao","given":"Guoping"},{"family":"Rashty","given":"Aida Mohammadinejad"},{"family":"Stryk","given":"Oskar","dropping-particle":"von"},{"family":"Seyfarth","given":"Andre"}],"issued":{"date-parts":[["2016"]]}}},{"id":689,"uris":["http://zotero.org/users/2047454/items/CYAK29XW"],"uri":["http://zotero.org/users/2047454/items/CYAK29XW"],"itemData":{"id":689,"type":"article-journal","title":"Development of VariLeg, an exoskeleton with variable stiffness actuation: first results and user evaluation from the CYBATHLON 2016","container-title":"Journal of NeuroEngineering and Rehabilitation","page":"18","volume":"15","issue":"1","source":"BioMed Central","abstract":"Powered exoskeletons are a promising approach to restore the ability to walk after spinal cord injury (SCI). However, current exoskeletons remain limited in their walking speed and ability to support tasks of daily living, such as stair climbing or overcoming ramps. Moreover, training progress for such advanced mobility tasks is rarely reported in literature. The work presented here aims to demonstrate the basic functionality of the VariLeg exoskeleton and its ability to enable people with motor complete SCI to perform mobility tasks of daily life.","DOI":"10.1186/s12984-018-0360-4","ISSN":"1743-0003","title-short":"Development of VariLeg, an exoskeleton with variable stiffness actuation","journalAbbreviation":"Journal of NeuroEngineering and Rehabilitation","author":[{"family":"Schrade","given":"Stefan O."},{"family":"Dätwyler","given":"Katrin"},{"family":"Stücheli","given":"Marius"},{"family":"Studer","given":"Kathrin"},{"family":"Türk","given":"Daniel-Alexander"},{"family":"Meboldt","given":"Mirko"},{"family":"Gassert","given":"Roger"},{"family":"Lambercy","given":"Olivier"}],"issued":{"date-parts":[["2018",3,13]]}}},{"id":398,"uris":["http://zotero.org/users/2047454/items/ADIDPCAA"],"uri":["http://zotero.org/users/2047454/items/ADIDPCAA"],"itemData":{"id":398,"type":"paper-conference","title":"Dynamic bipedal walking by controlling only the equilibrium of intrinsic elasticities","container-title":"2016 IEEE-RAS 16th International Conference on Humanoid Robots (Humanoids)","page":"1282-1289","source":"IEEE Xplore","event":"2016 IEEE-RAS 16th International Conference on Humanoid Robots (Humanoids)","abstract":"This paper presents a methodology for controlling dynamic bipedal walking in a compliantly actuated humanoid robotic system. The approach is such that it exploits the natural leg dynamics of the single and double support phase of the gait. The present approach avoids to close a torque control loop at joint level. While simulation implementations of torque based walking for series elastic actuator (SEA) humanoids display very promising results, several robustness issues very often appear in the experiments. Therefore we introduce here a minimalistic controller, which is based on feedback of control input collocated variables, with the only exception of zero joint torque control. Reshaping of the intrinsic elasticities by control is completely avoided. In order to achieve a coordinated movement of swing and stance leg during single support phase, an appropriate one-dimensional manifold of the motor positions is designed. This constrained behavior is experimentally shown to be compatible with the intrinsic mechanical oscillation mode of the double support phase. The feasibility of this methodology is experimentally validated on a human-scale, anthropomorphic bipedal robotic system with SEA actuation.","DOI":"10.1109/HUMANOIDS.2016.7803435","author":[{"family":"Lakatos","given":"D."},{"family":"Albu-Schäffer","given":"A."},{"family":"Rode","given":"C."},{"family":"Loeffl","given":"F."}],"issued":{"date-parts":[["2016",11]]}}}],"schema":"https://github.com/citation-style-language/schema/raw/master/csl-citation.json"} </w:instrText>
      </w:r>
      <w:r w:rsidR="00687291">
        <w:fldChar w:fldCharType="separate"/>
      </w:r>
      <w:r w:rsidR="007B1873" w:rsidRPr="007B1873">
        <w:rPr>
          <w:rFonts w:ascii="Calibri" w:hAnsi="Calibri"/>
        </w:rPr>
        <w:t xml:space="preserve">(Webster-Wood et al. 2017; </w:t>
      </w:r>
      <w:r w:rsidR="007B1873" w:rsidRPr="007B1873">
        <w:rPr>
          <w:rFonts w:ascii="Calibri" w:hAnsi="Calibri"/>
        </w:rPr>
        <w:lastRenderedPageBreak/>
        <w:t>Hunt, Szczecinski, and Quinn 2017; Sharbafi et al. 2016; Schrade et al. 2018; Lakatos et al. 2016)</w:t>
      </w:r>
      <w:r w:rsidR="00687291">
        <w:fldChar w:fldCharType="end"/>
      </w:r>
      <w:r w:rsidR="00251595">
        <w:t xml:space="preserve">. In particular, </w:t>
      </w:r>
      <w:r w:rsidR="00026071">
        <w:t>robot</w:t>
      </w:r>
      <w:r w:rsidR="00251595">
        <w:t>s have incorporated muscle-like actuators</w:t>
      </w:r>
      <w:r w:rsidR="000A62AB">
        <w:t xml:space="preserve"> </w:t>
      </w:r>
      <w:r w:rsidR="000A62AB">
        <w:fldChar w:fldCharType="begin"/>
      </w:r>
      <w:r w:rsidR="000A62AB">
        <w:instrText xml:space="preserve"> ADDIN ZOTERO_ITEM CSL_CITATION {"citationID":"KJlXRTtn","properties":{"formattedCitation":"(Chang et al. 2017)","plainCitation":"(Chang et al. 2017)","noteIndex":0},"citationItems":[{"id":692,"uris":["http://zotero.org/users/2047454/items/SJQ4RIPC"],"uri":["http://zotero.org/users/2047454/items/SJQ4RIPC"],"itemData":{"id":692,"type":"article-journal","title":"A muscle-driven approach to restore stepping with an exoskeleton for individuals with paraplegia","container-title":"Journal of NeuroEngineering and Rehabilitation","page":"48","volume":"14","issue":"1","source":"BioMed Central","abstract":"Functional neuromuscular stimulation, lower limb orthosis, powered lower limb exoskeleton, and hybrid neuroprosthesis (HNP) technologies can restore stepping in individuals with paraplegia due to spinal cord injury (SCI). However, a self-contained muscle-driven controllable exoskeleton approach based on an implanted neural stimulator to restore walking has not been previously demonstrated, which could potentially result in system use outside the laboratory and viable for long term use or clinical testing. In this work, we designed and evaluated an untethered muscle-driven controllable exoskeleton to restore stepping in three individuals with paralysis from SCI.","DOI":"10.1186/s12984-017-0258-6","ISSN":"1743-0003","journalAbbreviation":"Journal of NeuroEngineering and Rehabilitation","author":[{"family":"Chang","given":"Sarah R."},{"family":"Nandor","given":"Mark J."},{"family":"Li","given":"Lu"},{"family":"Kobetic","given":"Rudi"},{"family":"Foglyano","given":"Kevin M."},{"family":"Schnellenberger","given":"John R."},{"family":"Audu","given":"Musa L."},{"family":"Pinault","given":"Gilles"},{"family":"Quinn","given":"Roger D."},{"family":"Triolo","given":"Ronald J."}],"issued":{"date-parts":[["2017",5,30]]}}}],"schema":"https://github.com/citation-style-language/schema/raw/master/csl-citation.json"} </w:instrText>
      </w:r>
      <w:r w:rsidR="000A62AB">
        <w:fldChar w:fldCharType="separate"/>
      </w:r>
      <w:r w:rsidR="000A62AB" w:rsidRPr="000A62AB">
        <w:rPr>
          <w:rFonts w:ascii="Calibri" w:hAnsi="Calibri"/>
        </w:rPr>
        <w:t>(Chang et al. 2017)</w:t>
      </w:r>
      <w:r w:rsidR="000A62AB">
        <w:fldChar w:fldCharType="end"/>
      </w:r>
      <w:r w:rsidR="00251595">
        <w:t xml:space="preserve"> and control systems modeled after spinal cord circuits to coordinate locomotion in legged systems</w:t>
      </w:r>
      <w:r w:rsidR="00BF2B39">
        <w:t xml:space="preserve"> </w:t>
      </w:r>
      <w:r w:rsidR="00BF2B39">
        <w:fldChar w:fldCharType="begin"/>
      </w:r>
      <w:r w:rsidR="00BF2B39">
        <w:instrText xml:space="preserve"> ADDIN ZOTERO_ITEM CSL_CITATION {"citationID":"UclbHRje","properties":{"formattedCitation":"(Beer et al. 1997)","plainCitation":"(Beer et al. 1997)","noteIndex":0},"citationItems":[{"id":680,"uris":["http://zotero.org/users/2047454/items/7HEJ8I9M"],"uri":["http://zotero.org/users/2047454/items/7HEJ8I9M"],"itemData":{"id":680,"type":"article-journal","title":"Biologically Inspired Approaches to Robotics: What Can We Learn from Insects?","container-title":"Commun. ACM","page":"30–38","volume":"40","issue":"3","source":"ACM Digital Library","DOI":"10.1145/245108.245118","ISSN":"0001-0782","title-short":"Biologically Inspired Approaches to Robotics","author":[{"family":"Beer","given":"Randall D."},{"family":"Quinn","given":"Roger D."},{"family":"Chiel","given":"Hillel J."},{"family":"Ritzmann","given":"Roy E."}],"issued":{"date-parts":[["1997",3]]}}}],"schema":"https://github.com/citation-style-language/schema/raw/master/csl-citation.json"} </w:instrText>
      </w:r>
      <w:r w:rsidR="00BF2B39">
        <w:fldChar w:fldCharType="separate"/>
      </w:r>
      <w:r w:rsidR="00BF2B39" w:rsidRPr="00BF2B39">
        <w:rPr>
          <w:rFonts w:ascii="Calibri" w:hAnsi="Calibri"/>
        </w:rPr>
        <w:t>(Beer et al. 1997)</w:t>
      </w:r>
      <w:r w:rsidR="00BF2B39">
        <w:fldChar w:fldCharType="end"/>
      </w:r>
      <w:r w:rsidR="00251595">
        <w:t>.  However, emulating legged locomotion in real-world robotics</w:t>
      </w:r>
      <w:r w:rsidR="00026071">
        <w:t xml:space="preserve"> is difficult with </w:t>
      </w:r>
      <w:r w:rsidR="00251595">
        <w:t>available actuators and</w:t>
      </w:r>
      <w:r w:rsidR="00026071">
        <w:t xml:space="preserve"> traditional robotic control</w:t>
      </w:r>
      <w:r w:rsidR="00251595">
        <w:t xml:space="preserve"> </w:t>
      </w:r>
      <w:r w:rsidR="00745DC6">
        <w:t>systems</w:t>
      </w:r>
      <w:r w:rsidR="00026071">
        <w:t xml:space="preserve">. </w:t>
      </w:r>
      <w:r w:rsidR="00745DC6">
        <w:t xml:space="preserve">There is an opportunity for the simultaneous advancement of engineering fabrication and biological investigation </w:t>
      </w:r>
      <w:r w:rsidR="00627B57">
        <w:t xml:space="preserve">through </w:t>
      </w:r>
      <w:r w:rsidR="00745DC6">
        <w:t xml:space="preserve">the </w:t>
      </w:r>
      <w:r w:rsidR="00F1219A">
        <w:t xml:space="preserve">implementation of novel </w:t>
      </w:r>
      <w:r w:rsidR="00026071">
        <w:t>robotic design</w:t>
      </w:r>
      <w:r w:rsidR="00745DC6">
        <w:t xml:space="preserve"> practices</w:t>
      </w:r>
      <w:r w:rsidR="00026071">
        <w:t>.</w:t>
      </w:r>
      <w:r w:rsidR="00761204">
        <w:t xml:space="preserve"> </w:t>
      </w:r>
    </w:p>
    <w:p w14:paraId="6567145E" w14:textId="77777777" w:rsidR="003E1F67" w:rsidRDefault="00B3386F" w:rsidP="001F54E7">
      <w:r>
        <w:t>This work first presents the creation of a neuromechanical model with a neural and physical system</w:t>
      </w:r>
      <w:r w:rsidR="00C65B12">
        <w:t xml:space="preserve"> in simulation</w:t>
      </w:r>
      <w:r>
        <w:t>. Through the development of this mo</w:t>
      </w:r>
      <w:r w:rsidR="00AE1895">
        <w:t xml:space="preserve">del, the interconnected nature </w:t>
      </w:r>
      <w:r w:rsidR="00B8022E">
        <w:t>of nervous and body system</w:t>
      </w:r>
      <w:r w:rsidR="00AE1895">
        <w:t>s</w:t>
      </w:r>
      <w:r w:rsidR="00B8022E">
        <w:t xml:space="preserve"> is analyzed within the context of neuromechanical simulation</w:t>
      </w:r>
      <w:r>
        <w:t>. This work culminates in the proposal of a novel simulation environment meant to fill a gap in the state of the art: a simulation environment for the simultaneous development of neural and physical system</w:t>
      </w:r>
      <w:r w:rsidR="00B8022E">
        <w:t>s</w:t>
      </w:r>
      <w:r>
        <w:t xml:space="preserve"> that takes into account scaling effects and spatial c</w:t>
      </w:r>
      <w:r w:rsidR="00745DC6">
        <w:t>onfiguration of neural systems.</w:t>
      </w:r>
    </w:p>
    <w:p w14:paraId="3E854512" w14:textId="2C103C20" w:rsidR="006D64CF" w:rsidRPr="00C279B4" w:rsidRDefault="006D64CF" w:rsidP="00C279B4">
      <w:pPr>
        <w:pStyle w:val="Heading1"/>
      </w:pPr>
      <w:r w:rsidRPr="00C279B4">
        <w:t xml:space="preserve">Aim 1 - </w:t>
      </w:r>
      <w:r w:rsidR="00C279B4" w:rsidRPr="00C279B4">
        <w:t>Create and validate a kinematic model of a rat hindlimb with a complete musculature</w:t>
      </w:r>
      <w:r w:rsidRPr="00C279B4">
        <w:t>.</w:t>
      </w:r>
    </w:p>
    <w:p w14:paraId="19B7A519" w14:textId="77777777" w:rsidR="002E2F70" w:rsidRPr="00393696" w:rsidRDefault="002E2F70" w:rsidP="00393696">
      <w:pPr>
        <w:pStyle w:val="Heading2"/>
      </w:pPr>
      <w:r w:rsidRPr="00393696">
        <w:t>Motivation</w:t>
      </w:r>
    </w:p>
    <w:p w14:paraId="35457697" w14:textId="39AA41BD" w:rsidR="00603215" w:rsidRDefault="002E2F70" w:rsidP="00A128AC">
      <w:r w:rsidRPr="00A128AC">
        <w:t xml:space="preserve">Creating a neuromechanical </w:t>
      </w:r>
      <w:r w:rsidR="001C1B0B">
        <w:t xml:space="preserve">walking </w:t>
      </w:r>
      <w:r w:rsidRPr="00A128AC">
        <w:t>mode</w:t>
      </w:r>
      <w:r w:rsidR="00603215" w:rsidRPr="00A128AC">
        <w:t>l</w:t>
      </w:r>
      <w:r w:rsidRPr="00A128AC">
        <w:t xml:space="preserve"> </w:t>
      </w:r>
      <w:r w:rsidR="001C1B0B">
        <w:t>that tests different</w:t>
      </w:r>
      <w:r w:rsidR="00603215" w:rsidRPr="00A128AC">
        <w:t xml:space="preserve"> neural configurations </w:t>
      </w:r>
      <w:r w:rsidRPr="00A128AC">
        <w:t>requires</w:t>
      </w:r>
      <w:r w:rsidR="00603215" w:rsidRPr="00A128AC">
        <w:t xml:space="preserve"> a biologically feasible kinematic system. An accurate kinematic system is imperative for accurate kinetic measurements, such as joint torque, muscle forces, and ground reaction forces. To achieve an accurate kinematic model, </w:t>
      </w:r>
      <w:r w:rsidR="005766F2" w:rsidRPr="00A128AC">
        <w:t>muscle lines of action</w:t>
      </w:r>
      <w:r w:rsidR="00603215" w:rsidRPr="00A128AC">
        <w:t xml:space="preserve"> have been developed from the literature and adapted to a neuromechanical simulation environment. To validate the muscle paths, muscle moment arm profiles were compared to two existing rodent models in the literature.</w:t>
      </w:r>
    </w:p>
    <w:p w14:paraId="44E355C6" w14:textId="0A78E7BB" w:rsidR="00B81C21" w:rsidRDefault="003506A0" w:rsidP="00A128AC">
      <w:r>
        <w:t>This work builds off of a neuromec</w:t>
      </w:r>
      <w:r w:rsidR="00B81C21">
        <w:t>hanical model developed by Dr. A</w:t>
      </w:r>
      <w:r>
        <w:t xml:space="preserve">lexander Hunt in completion of a doctoral thesis </w:t>
      </w:r>
      <w:r>
        <w:fldChar w:fldCharType="begin"/>
      </w:r>
      <w:r>
        <w:instrText xml:space="preserve"> ADDIN ZOTERO_ITEM CSL_CITATION {"citationID":"N9IJYjC8","properties":{"formattedCitation":"(Hunt et al. 2014; 2015; Hunt 2016)","plainCitation":"(Hunt et al. 2014; 2015; Hunt 2016)","noteIndex":0},"citationItems":[{"id":559,"uris":["http://zotero.org/users/2047454/items/U83PLV44"],"uri":["http://zotero.org/users/2047454/items/U83PLV44"],"itemData":{"id":559,"type":"paper-conference","title":"Neuromechanical Simulation of an Inter-leg Controller for Tetrapod Coordination","container-title":"Biomimetic and Biohybrid Systems","collection-title":"Lecture Notes in Computer Science","publisher":"Springer International Publishing","page":"142-153","source":"Springer Link","abstract":"A biologically inspired control system has been developed for coordinating a tetrapod walking gait in the sagittal plane. The controller is built with biologically based neurons and synapses, and connections are based on data from literature where available. It is applied to a simplified, planar biomechanical model of a rat with 14 joints with an antagonistic pair of Hill muscle models per joint. The controller generates tension in the muscles through activation of simulated motoneurons. Though significant portions of the controller are based on cat research, this model is capable of reproducing hind leg behavior observed in walking rats. Additionally, the applied inter-leg coordination pathways between fore and hind legs are capable of creating and maintaining coordination in this rat model. Ablation tests of the different connections involved in coordination indicate the role of each connection in providing coordination with low variability.","ISBN":"978-3-319-09435-9","language":"en","author":[{"family":"Hunt","given":"Alexander"},{"family":"Schmidt","given":"Manuela"},{"family":"Fischer","given":"Martin"},{"family":"Quinn","given":"Roger D."}],"editor":[{"family":"Duff","given":"Armin"},{"family":"Lepora","given":"Nathan F."},{"family":"Mura","given":"Anna"},{"family":"Prescott","given":"Tony J."},{"family":"Verschure","given":"Paul F. M. J."}],"issued":{"date-parts":[["2014"]]}}},{"id":355,"uris":["http://zotero.org/users/2047454/items/WRV767TZ"],"uri":["http://zotero.org/users/2047454/items/WRV767TZ"],"itemData":{"id":355,"type":"paper-conference","title":"Using Animal Data and Neural Dynamics to Reverse Engineer a Neuromechanical Rat Model","container-title":"Biomimetic and Biohybrid Systems","collection-title":"Lecture Notes in Computer Science","publisher":"Springer International Publishing","page":"211-222","source":"Springer Link","abstract":"A baseline model for testing how afferent muscle feedback affects both timing and activation levels of muscle contractions has been constructed. We present an improved version of the neuromechanical model from our previous work [6]. This updated model has carefully tuned muscles, feedback pathways, and central pattern generators (CPGs). Kinematics and force plate data from trotting rats were used to better design muscles for the legs. A recent pattern generator topology [15] is implemented to better mimic the rhythm generation and pattern formation networks in the animal. Phase-space and numerical phase response analyses reveal the dynamics underlying CPG behavior, resulting in an oscillator that produces both robust cycles and favorable perturbation responses. Training methods were used to tune synapse properties to shape desired motor neuron activation patterns. The result is a model which is capable of self-propelled hind leg stepping and will serve as a baseline as we investigate the effects changes in afferent feedback have on muscle activation patterns.","ISBN":"978-3-319-22979-9","language":"en","author":[{"family":"Hunt","given":"Alexander"},{"family":"Szczecinski","given":"Nicholas S."},{"family":"Andrada","given":"Emanuel"},{"family":"Fischer","given":"Martin"},{"family":"Quinn","given":"Roger D."}],"editor":[{"family":"Wilson","given":"Stuart P."},{"family":"Verschure","given":"Paul F.M.J."},{"family":"Mura","given":"Anna"},{"family":"Prescott","given":"Tony J."}],"issued":{"date-parts":[["2015"]]}}},{"id":761,"uris":["http://zotero.org/users/2047454/items/NHNWM7YP"],"uri":["http://zotero.org/users/2047454/items/NHNWM7YP"],"itemData":{"id":761,"type":"thesis","title":"Neurologically Based Control for Quadruped Walking","publisher":"Case Western Reserve University","publisher-place":"Cleveland, OH","event-place":"Cleveland, OH","abstract":"Current robotic control methods take advantage of high computing power to compute trajectories and perform optimal movements for a given task, yet these robots still fall far short of their animal counterparts when interacting with the environment. Animals dynamically adapt to varying terrain and small perturbations almost e ortlessly. In order to improve our robotic systems and build better control methods,\nit makes sense to look more closely at how animals solve this interaction. In this\nwork, I developed a control model of mammalian walking with models grounded in neuroscience and computational neuroscience. First, I developed a neuromechanical\nmodel of a rat with 14 degrees of freedom and 28 muscles, and I explored how hypothesized neural architectures can be used to coordinate four limbs in a walking gait for a rat. Additionally, through simulated ablation experiments, I developed hypotheses on how inter-leg pathways work together to maintain limb timing. After this, I developed a procedure to train the neural system to produce dynamic walking in both a rat simulation and a robot named Puppy. This method works by  rst using a model of the system (rat or robot) to determine required motor neuron activations to produce stable walking. For the robot, this required building a force-length-pressure model of the McKibben actuators to enable accurate force control. Parameters in the neural system are then set such that it produces similar activations to the desired pattern. I applied the same training procedure to both the simulated rat and the robot and show that it is capable of producing continuous, self-supported stepping in both systems.","author":[{"family":"Hunt","given":"Alexander"}],"issued":{"date-parts":[["2016",1]]}}}],"schema":"https://github.com/citation-style-language/schema/raw/master/csl-citation.json"} </w:instrText>
      </w:r>
      <w:r>
        <w:fldChar w:fldCharType="separate"/>
      </w:r>
      <w:r w:rsidRPr="003506A0">
        <w:rPr>
          <w:rFonts w:ascii="Calibri" w:hAnsi="Calibri"/>
        </w:rPr>
        <w:t>(Hunt et al. 2014; 2015; Hunt 2016)</w:t>
      </w:r>
      <w:r>
        <w:fldChar w:fldCharType="end"/>
      </w:r>
      <w:r w:rsidR="00B81C21">
        <w:t xml:space="preserve">. </w:t>
      </w:r>
      <w:r w:rsidR="00184FA6">
        <w:t>Hunt's rat model</w:t>
      </w:r>
      <w:r w:rsidR="00AC0461">
        <w:t>,</w:t>
      </w:r>
      <w:r w:rsidR="00184FA6">
        <w:t xml:space="preserve"> shown in </w:t>
      </w:r>
      <w:r w:rsidR="00184FA6">
        <w:fldChar w:fldCharType="begin"/>
      </w:r>
      <w:r w:rsidR="00184FA6">
        <w:instrText xml:space="preserve"> REF _Ref22910586 \h </w:instrText>
      </w:r>
      <w:r w:rsidR="00184FA6">
        <w:fldChar w:fldCharType="separate"/>
      </w:r>
      <w:r w:rsidR="00EE6EFC">
        <w:t xml:space="preserve">Figure </w:t>
      </w:r>
      <w:r w:rsidR="00EE6EFC">
        <w:rPr>
          <w:noProof/>
        </w:rPr>
        <w:t>1</w:t>
      </w:r>
      <w:r w:rsidR="00184FA6">
        <w:fldChar w:fldCharType="end"/>
      </w:r>
      <w:r w:rsidR="00184FA6">
        <w:t xml:space="preserve">, included a </w:t>
      </w:r>
      <w:r w:rsidR="00B81C21">
        <w:t>simulated nervous</w:t>
      </w:r>
      <w:r w:rsidR="00B81C21" w:rsidRPr="00B81C21">
        <w:t xml:space="preserve"> </w:t>
      </w:r>
      <w:r w:rsidR="00B81C21">
        <w:t>system</w:t>
      </w:r>
      <w:r w:rsidR="007427F6">
        <w:t xml:space="preserve"> that</w:t>
      </w:r>
      <w:r w:rsidR="00B733E3">
        <w:t xml:space="preserve"> coordinated hindlimb muscles to emulate locomotion in a nominal </w:t>
      </w:r>
      <w:r w:rsidR="00B81C21" w:rsidRPr="00B81C21">
        <w:t>environment</w:t>
      </w:r>
      <w:r w:rsidR="00AE13D1">
        <w:t xml:space="preserve"> using </w:t>
      </w:r>
      <w:r w:rsidR="00AE13D1" w:rsidRPr="00AE13D1">
        <w:rPr>
          <w:color w:val="000000" w:themeColor="text1"/>
        </w:rPr>
        <w:t>discrete subunits known as central pattern generators (CPGs)</w:t>
      </w:r>
      <w:r w:rsidR="00B21BE0">
        <w:rPr>
          <w:color w:val="000000" w:themeColor="text1"/>
        </w:rPr>
        <w:t xml:space="preserve"> </w:t>
      </w:r>
      <w:r w:rsidR="00B21BE0">
        <w:rPr>
          <w:color w:val="000000" w:themeColor="text1"/>
        </w:rPr>
        <w:fldChar w:fldCharType="begin"/>
      </w:r>
      <w:r w:rsidR="00860E47">
        <w:rPr>
          <w:color w:val="000000" w:themeColor="text1"/>
        </w:rPr>
        <w:instrText xml:space="preserve"> ADDIN ZOTERO_ITEM CSL_CITATION {"citationID":"jhUoxrGp","properties":{"formattedCitation":"(Beer, Chiel, and Gallagher 1999; McCrea and Rybak 2008)","plainCitation":"(Beer, Chiel, and Gallagher 1999; McCrea and Rybak 2008)","noteIndex":0},"citationItems":[{"id":709,"uris":["http://zotero.org/users/2047454/items/ZEPKZPJB"],"uri":["http://zotero.org/users/2047454/items/ZEPKZPJB"],"itemData":{"id":709,"type":"article-journal","title":"Evolution and Analysis of Model CPGs for Walking: II. General Principles and Individual Variability","container-title":"Journal of Computational Neuroscience","page":"119-147","volume":"7","issue":"2","source":"Springer Link","abstract":"Are there general principles for pattern generation? We examined this question by analyzing the operation of large populations of evolved model central pattern generators (CPGs) for walking. Three populations of model CPGs were evolved, containing three, four, or five neurons. We identified six general principles. First, locomotion performance increased with the number of interneurons. Second, the top 10 three-, four-, and five-neuron CPGs could be decomposed into dynamical modules, an abstract description developed in a companion article. Third, these dynamical modules were multistable: they could be switched between multiple stable output configurations. Fourth, the rhythmic pattern generated by a CPG could be understood as a closed chain of successive destabilizations of one dynamical module by another. A combinatorial analysis enumerated the possible dynamical modular structures. Fifth, one-dimensional modules were frequently observed and, in some cases, could be assigned specific functional roles. Finally, dynamic dynamical modules, in which the modular structure itself changed over one cycle, were frequently observed. The existence of these general principles despite significant variability in both patterns of connectivity and neural parameters was explained by degeneracy in the maps from neural parameters to neural dynamics to behavior to fitness. An analysis of the biomechanical properties of the model body was essential for relating neural activity to behavior. Our studies of evolved model circuits suggest that, in the absence of other constraints, there is no compelling reason to expect neural circuits to be functionally decomposable as the number of interneurons increase. Analyzing idealized model pattern generators may be an effective methodology for gaining insights into the operation of biological pattern generators.","DOI":"10.1023/A:1008920021246","ISSN":"1573-6873","title-short":"Evolution and Analysis of Model CPGs for Walking","journalAbbreviation":"J Comput Neurosci","language":"en","author":[{"family":"Beer","given":"Randall D."},{"family":"Chiel","given":"Hillel J."},{"family":"Gallagher","given":"John C."}],"issued":{"date-parts":[["1999",9,1]]}}},{"id":563,"uris":["http://zotero.org/users/2047454/items/B4IG7YUE"],"uri":["http://zotero.org/users/2047454/items/B4IG7YUE"],"itemData":{"id":563,"type":"article-journal","title":"Organization of mammalian locomotor rhythm and pattern generation","container-title":"Brain Research Reviews","collection-title":"Networks in Motion","page":"134-146","volume":"57","issue":"1","source":"ScienceDirect","abstract":"Central pattern generators (CPGs) located in the spinal cord produce the coordinated activation of flexor and extensor motoneurons during locomotion. Previously proposed architectures for the spinal locomotor CPG have included the classical half-center oscillator and the unit burst generator (UBG) comprised of multiple coupled oscillators. We have recently proposed another organization in which a two-level CPG has a common rhythm generator (RG) that controls the operation of the pattern formation (PF) circuitry responsible for motoneuron activation. These architectures are discussed in relation to recent data obtained during fictive locomotion in the decerebrate cat. The data show that the CPG can maintain the period and phase of locomotor oscillations both during spontaneous deletions of motoneuron activity and during sensory stimulation affecting motoneuron activity throughout the limb. The proposed two-level CPG organization has been investigated with a computational model which incorporates interactions between the CPG, spinal circuits and afferent inputs. The model includes interacting populations of spinal interneurons and motoneurons modeled in the Hodgkin-Huxley style. Our simulations demonstrate that a relatively simple CPG with separate RG and PF networks can realistically reproduce many experimental phenomena including spontaneous deletions of motoneuron activity and a variety of effects of afferent stimulation. The model suggests plausible explanations for a number of features of real CPG operation that would be difficult to explain in the framework of the classical single-level CPG organization. Some modeling predictions and directions for further studies of locomotor CPG organization are discussed.","DOI":"10.1016/j.brainresrev.2007.08.006","ISSN":"0165-0173","journalAbbreviation":"Brain Research Reviews","author":[{"family":"McCrea","given":"David A."},{"family":"Rybak","given":"Ilya A."}],"issued":{"date-parts":[["2008",1,1]]}}}],"schema":"https://github.com/citation-style-language/schema/raw/master/csl-citation.json"} </w:instrText>
      </w:r>
      <w:r w:rsidR="00B21BE0">
        <w:rPr>
          <w:color w:val="000000" w:themeColor="text1"/>
        </w:rPr>
        <w:fldChar w:fldCharType="separate"/>
      </w:r>
      <w:r w:rsidR="00860E47" w:rsidRPr="00860E47">
        <w:rPr>
          <w:rFonts w:ascii="Calibri" w:hAnsi="Calibri"/>
        </w:rPr>
        <w:t>(Beer, Chiel, and Gallagher 1999; McCrea and Rybak 2008)</w:t>
      </w:r>
      <w:r w:rsidR="00B21BE0">
        <w:rPr>
          <w:color w:val="000000" w:themeColor="text1"/>
        </w:rPr>
        <w:fldChar w:fldCharType="end"/>
      </w:r>
      <w:r w:rsidR="00B81C21" w:rsidRPr="00B81C21">
        <w:t>.</w:t>
      </w:r>
      <w:r w:rsidR="00AE13D1">
        <w:t xml:space="preserve"> </w:t>
      </w:r>
      <w:r w:rsidR="00922F0C">
        <w:t xml:space="preserve">This presented a novel method of tuning neural parameters for hypothetical neural feedback systems to induce self-supported walking. </w:t>
      </w:r>
      <w:r w:rsidR="009E431D" w:rsidRPr="00EF52B0">
        <w:rPr>
          <w:color w:val="000000" w:themeColor="text1"/>
        </w:rPr>
        <w:t xml:space="preserve">In order to analyze the organization of the nervous system that </w:t>
      </w:r>
      <w:r w:rsidR="009E431D" w:rsidRPr="00EF52B0">
        <w:rPr>
          <w:color w:val="000000" w:themeColor="text1"/>
        </w:rPr>
        <w:lastRenderedPageBreak/>
        <w:t xml:space="preserve">coordinates the </w:t>
      </w:r>
      <w:r w:rsidR="00AE13D1" w:rsidRPr="00EF52B0">
        <w:rPr>
          <w:color w:val="000000" w:themeColor="text1"/>
        </w:rPr>
        <w:t>over actuated</w:t>
      </w:r>
      <w:r w:rsidR="009E431D" w:rsidRPr="00EF52B0">
        <w:rPr>
          <w:color w:val="000000" w:themeColor="text1"/>
        </w:rPr>
        <w:t xml:space="preserve"> hindlimb, it is necessary to expand the musculature of Hunt’s </w:t>
      </w:r>
      <w:r w:rsidR="0045722B">
        <w:rPr>
          <w:noProof/>
        </w:rPr>
        <mc:AlternateContent>
          <mc:Choice Requires="wpg">
            <w:drawing>
              <wp:anchor distT="0" distB="0" distL="114300" distR="114300" simplePos="0" relativeHeight="251673600" behindDoc="0" locked="0" layoutInCell="1" allowOverlap="1" wp14:anchorId="71B4867C" wp14:editId="4FDF7CBE">
                <wp:simplePos x="0" y="0"/>
                <wp:positionH relativeFrom="column">
                  <wp:posOffset>19050</wp:posOffset>
                </wp:positionH>
                <wp:positionV relativeFrom="paragraph">
                  <wp:posOffset>484563</wp:posOffset>
                </wp:positionV>
                <wp:extent cx="5962650" cy="2726632"/>
                <wp:effectExtent l="0" t="0" r="0" b="0"/>
                <wp:wrapTopAndBottom/>
                <wp:docPr id="24" name="Group 24"/>
                <wp:cNvGraphicFramePr/>
                <a:graphic xmlns:a="http://schemas.openxmlformats.org/drawingml/2006/main">
                  <a:graphicData uri="http://schemas.microsoft.com/office/word/2010/wordprocessingGroup">
                    <wpg:wgp>
                      <wpg:cNvGrpSpPr/>
                      <wpg:grpSpPr>
                        <a:xfrm>
                          <a:off x="0" y="0"/>
                          <a:ext cx="5962650" cy="2726632"/>
                          <a:chOff x="-1047750" y="-77828"/>
                          <a:chExt cx="5962650" cy="2727048"/>
                        </a:xfrm>
                      </wpg:grpSpPr>
                      <pic:pic xmlns:pic="http://schemas.openxmlformats.org/drawingml/2006/picture">
                        <pic:nvPicPr>
                          <pic:cNvPr id="22" name="Picture 22"/>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152400" y="-77828"/>
                            <a:ext cx="4076700" cy="2081888"/>
                          </a:xfrm>
                          <a:prstGeom prst="rect">
                            <a:avLst/>
                          </a:prstGeom>
                        </pic:spPr>
                      </pic:pic>
                      <wps:wsp>
                        <wps:cNvPr id="23" name="Text Box 23"/>
                        <wps:cNvSpPr txBox="1"/>
                        <wps:spPr>
                          <a:xfrm>
                            <a:off x="-1047750" y="2057400"/>
                            <a:ext cx="5962650" cy="591820"/>
                          </a:xfrm>
                          <a:prstGeom prst="rect">
                            <a:avLst/>
                          </a:prstGeom>
                          <a:solidFill>
                            <a:prstClr val="white"/>
                          </a:solidFill>
                          <a:ln>
                            <a:noFill/>
                          </a:ln>
                          <a:effectLst/>
                        </wps:spPr>
                        <wps:txbx>
                          <w:txbxContent>
                            <w:p w14:paraId="10EF58A0" w14:textId="7FEF1960" w:rsidR="00860E47" w:rsidRPr="00B367EE" w:rsidRDefault="00860E47" w:rsidP="0045722B">
                              <w:pPr>
                                <w:pStyle w:val="FigCap"/>
                                <w:rPr>
                                  <w:noProof/>
                                  <w:sz w:val="24"/>
                                  <w:szCs w:val="24"/>
                                </w:rPr>
                              </w:pPr>
                              <w:bookmarkStart w:id="1" w:name="_Ref22910586"/>
                              <w:r w:rsidRPr="0045722B">
                                <w:rPr>
                                  <w:b/>
                                </w:rPr>
                                <w:t xml:space="preserve">Figure </w:t>
                              </w:r>
                              <w:r w:rsidRPr="0045722B">
                                <w:rPr>
                                  <w:b/>
                                </w:rPr>
                                <w:fldChar w:fldCharType="begin"/>
                              </w:r>
                              <w:r w:rsidRPr="0045722B">
                                <w:rPr>
                                  <w:b/>
                                </w:rPr>
                                <w:instrText xml:space="preserve"> SEQ Figure \* ARABIC </w:instrText>
                              </w:r>
                              <w:r w:rsidRPr="0045722B">
                                <w:rPr>
                                  <w:b/>
                                </w:rPr>
                                <w:fldChar w:fldCharType="separate"/>
                              </w:r>
                              <w:r w:rsidRPr="0045722B">
                                <w:rPr>
                                  <w:b/>
                                  <w:noProof/>
                                </w:rPr>
                                <w:t>1</w:t>
                              </w:r>
                              <w:r w:rsidRPr="0045722B">
                                <w:rPr>
                                  <w:b/>
                                </w:rPr>
                                <w:fldChar w:fldCharType="end"/>
                              </w:r>
                              <w:bookmarkEnd w:id="1"/>
                              <w:r>
                                <w:t xml:space="preserve"> Hunt's</w:t>
                              </w:r>
                              <w:r w:rsidRPr="00860E47">
                                <w:t xml:space="preserve"> rat model. The torso and upper</w:t>
                              </w:r>
                              <w:r w:rsidR="00184FA6">
                                <w:t xml:space="preserve"> limbs are held stationary above</w:t>
                              </w:r>
                              <w:r w:rsidRPr="00860E47">
                                <w:t xml:space="preserve"> the ground as the hindlimb muscles coordinate locomotion. Red lines indicate muscle paths and yellow markers represent muscle attachment point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71B4867C" id="Group 24" o:spid="_x0000_s1026" style="position:absolute;left:0;text-align:left;margin-left:1.5pt;margin-top:38.15pt;width:469.5pt;height:214.7pt;z-index:251673600;mso-width-relative:margin;mso-height-relative:margin" coordorigin="-10477,-778" coordsize="59626,272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2" o:spid="_x0000_s1027" type="#_x0000_t75" style="position:absolute;left:-1524;top:-778;width:40767;height:2081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Ksd1bFAAAA2wAAAA8AAABkcnMvZG93bnJldi54bWxEj0FrwkAUhO+C/2F5Qi9FN4ZSJbqKKJaW&#10;gmAU9PjIPpNo9m3IbmPaX98tFDwOM/MNM192phItNa60rGA8ikAQZ1aXnCs4HrbDKQjnkTVWlknB&#10;NzlYLvq9OSba3nlPbepzESDsElRQeF8nUrqsIINuZGvi4F1sY9AH2eRSN3gPcFPJOIpepcGSw0KB&#10;Na0Lym7plwmUFzd9a81xs3v+uX6eJ7VNTx9npZ4G3WoGwlPnH+H/9rtWEMfw9yX8ALn4B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irHdWxQAAANsAAAAPAAAAAAAAAAAAAAAA&#10;AJ8CAABkcnMvZG93bnJldi54bWxQSwUGAAAAAAQABAD3AAAAkQMAAAAA&#10;">
                  <v:imagedata r:id="rId9" o:title=""/>
                  <v:path arrowok="t"/>
                </v:shape>
                <v:shapetype id="_x0000_t202" coordsize="21600,21600" o:spt="202" path="m,l,21600r21600,l21600,xe">
                  <v:stroke joinstyle="miter"/>
                  <v:path gradientshapeok="t" o:connecttype="rect"/>
                </v:shapetype>
                <v:shape id="Text Box 23" o:spid="_x0000_s1028" type="#_x0000_t202" style="position:absolute;left:-10477;top:20574;width:59626;height:59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PDMUA&#10;AADbAAAADwAAAGRycy9kb3ducmV2LnhtbESPQWsCMRSE74X+h/AKXopmqyJlaxQRBfUi3Xrx9tg8&#10;N9tuXpYkq+u/N4VCj8PMfMPMl71txJV8qB0reBtlIIhLp2uuFJy+tsN3ECEia2wck4I7BVgunp/m&#10;mGt340+6FrESCcIhRwUmxjaXMpSGLIaRa4mTd3HeYkzSV1J7vCW4beQ4y2bSYs1pwWBLa0PlT9FZ&#10;Bcfp+Wheu8vmsJpO/P7UrWffVaHU4KVffYCI1Mf/8F97pxWMJ/D7Jf0AuXg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z88MxQAAANsAAAAPAAAAAAAAAAAAAAAAAJgCAABkcnMv&#10;ZG93bnJldi54bWxQSwUGAAAAAAQABAD1AAAAigMAAAAA&#10;" stroked="f">
                  <v:textbox style="mso-fit-shape-to-text:t" inset="0,0,0,0">
                    <w:txbxContent>
                      <w:p w14:paraId="10EF58A0" w14:textId="7FEF1960" w:rsidR="00860E47" w:rsidRPr="00B367EE" w:rsidRDefault="00860E47" w:rsidP="0045722B">
                        <w:pPr>
                          <w:pStyle w:val="FigCap"/>
                          <w:rPr>
                            <w:noProof/>
                            <w:sz w:val="24"/>
                            <w:szCs w:val="24"/>
                          </w:rPr>
                        </w:pPr>
                        <w:bookmarkStart w:id="2" w:name="_Ref22910586"/>
                        <w:r w:rsidRPr="0045722B">
                          <w:rPr>
                            <w:b/>
                          </w:rPr>
                          <w:t xml:space="preserve">Figure </w:t>
                        </w:r>
                        <w:r w:rsidRPr="0045722B">
                          <w:rPr>
                            <w:b/>
                          </w:rPr>
                          <w:fldChar w:fldCharType="begin"/>
                        </w:r>
                        <w:r w:rsidRPr="0045722B">
                          <w:rPr>
                            <w:b/>
                          </w:rPr>
                          <w:instrText xml:space="preserve"> SEQ Figure \* ARABIC </w:instrText>
                        </w:r>
                        <w:r w:rsidRPr="0045722B">
                          <w:rPr>
                            <w:b/>
                          </w:rPr>
                          <w:fldChar w:fldCharType="separate"/>
                        </w:r>
                        <w:r w:rsidRPr="0045722B">
                          <w:rPr>
                            <w:b/>
                            <w:noProof/>
                          </w:rPr>
                          <w:t>1</w:t>
                        </w:r>
                        <w:r w:rsidRPr="0045722B">
                          <w:rPr>
                            <w:b/>
                          </w:rPr>
                          <w:fldChar w:fldCharType="end"/>
                        </w:r>
                        <w:bookmarkEnd w:id="2"/>
                        <w:r>
                          <w:t xml:space="preserve"> Hunt's</w:t>
                        </w:r>
                        <w:r w:rsidRPr="00860E47">
                          <w:t xml:space="preserve"> rat model. The torso and upper</w:t>
                        </w:r>
                        <w:r w:rsidR="00184FA6">
                          <w:t xml:space="preserve"> limbs are held stationary above</w:t>
                        </w:r>
                        <w:r w:rsidRPr="00860E47">
                          <w:t xml:space="preserve"> the ground as the hindlimb muscles coordinate locomotion. Red lines indicate muscle paths and yellow markers represent muscle attachment points.</w:t>
                        </w:r>
                      </w:p>
                    </w:txbxContent>
                  </v:textbox>
                </v:shape>
                <w10:wrap type="topAndBottom"/>
              </v:group>
            </w:pict>
          </mc:Fallback>
        </mc:AlternateContent>
      </w:r>
      <w:r w:rsidR="009E431D" w:rsidRPr="00EF52B0">
        <w:rPr>
          <w:color w:val="000000" w:themeColor="text1"/>
        </w:rPr>
        <w:t>model.</w:t>
      </w:r>
    </w:p>
    <w:p w14:paraId="605E5B61" w14:textId="42D5D79E" w:rsidR="002E2F70" w:rsidRPr="00393696" w:rsidRDefault="002E2F70" w:rsidP="00A128AC">
      <w:pPr>
        <w:rPr>
          <w:u w:val="single"/>
        </w:rPr>
      </w:pPr>
      <w:r w:rsidRPr="00393696">
        <w:rPr>
          <w:rStyle w:val="Heading2Char"/>
        </w:rPr>
        <w:t>Muscle Attachment Point</w:t>
      </w:r>
      <w:r w:rsidRPr="00393696">
        <w:rPr>
          <w:u w:val="single"/>
        </w:rPr>
        <w:t>s</w:t>
      </w:r>
    </w:p>
    <w:p w14:paraId="1EE478E6" w14:textId="502FD1F1" w:rsidR="00603215" w:rsidRDefault="00603215" w:rsidP="00A128AC">
      <w:r>
        <w:t>Muscle paths are</w:t>
      </w:r>
      <w:r w:rsidR="00495453">
        <w:t xml:space="preserve"> simulated</w:t>
      </w:r>
      <w:r>
        <w:t xml:space="preserve"> by affixing muscle attachment points onto a </w:t>
      </w:r>
      <w:r w:rsidR="00B17559">
        <w:t xml:space="preserve">3D </w:t>
      </w:r>
      <w:r>
        <w:t xml:space="preserve">rat skeleton. These attachment points represent restraints on the muscle from ligaments and tendinous sheaths. Muscle contraction generates force between the muscle ends and, guided along the muscle path by intermediate attachment points, moves adjacent bone segments relative to one another. </w:t>
      </w:r>
    </w:p>
    <w:p w14:paraId="3DFECF2B" w14:textId="77777777" w:rsidR="002E2F70" w:rsidRPr="002E2F70" w:rsidRDefault="00603215" w:rsidP="00A128AC">
      <w:r>
        <w:t xml:space="preserve">Initially, </w:t>
      </w:r>
      <w:r w:rsidR="002E2F70" w:rsidRPr="002E2F70">
        <w:t>muscle attachment point clouds</w:t>
      </w:r>
      <w:r>
        <w:t xml:space="preserve"> were applied to the skeleton based on</w:t>
      </w:r>
      <w:r w:rsidR="002E2F70" w:rsidRPr="002E2F70">
        <w:t xml:space="preserve"> xyz-</w:t>
      </w:r>
      <w:r>
        <w:t xml:space="preserve">attachment </w:t>
      </w:r>
      <w:r w:rsidR="002E2F70" w:rsidRPr="002E2F70">
        <w:t>coordinates</w:t>
      </w:r>
      <w:r>
        <w:t xml:space="preserve"> from the literature</w:t>
      </w:r>
      <w:r w:rsidR="00F02273">
        <w:t xml:space="preserve"> </w:t>
      </w:r>
      <w:r w:rsidR="00F02273">
        <w:fldChar w:fldCharType="begin"/>
      </w:r>
      <w:r w:rsidR="00F02273">
        <w:instrText xml:space="preserve"> ADDIN ZOTERO_ITEM CSL_CITATION {"citationID":"onI9YkBA","properties":{"formattedCitation":"(Will L. Johnson et al. 2008)","plainCitation":"(Will L. Johnson et al. 2008)","noteIndex":0},"citationItems":[{"id":332,"uris":["http://zotero.org/users/2047454/items/JEM2IT4U"],"uri":["http://zotero.org/users/2047454/items/JEM2IT4U"],"itemData":{"id":332,"type":"article-journal","title":"A three-dimensional model of the rat hindlimb: Musculoskeletal geometry and muscle moment arms","container-title":"Journal of Biomechanics","page":"610-619","volume":"41","issue":"3","source":"ScienceDirect","abstract":"As a first step towards developing a dynamic model of the rat hindlimb, we measured muscle attachment and joint center coordinates relative to bony landmarks using stereophotogrammetry. Using these measurements, we analyzed muscle moment arms as functions of joint angle for most hindlimb muscles, and tested the hypothesis that postural change alone is sufficient to alter the function of selected muscles of the leg. We described muscle attachment sites as second-order curves. The length of the fit parabola and residual errors in the orthogonal directions give an estimate of muscle attachment sizes, which are consistent with observations made during dissection. We modeled each joint as a moving point dependent on joint angle; relative endpoint errors less than 7% indicate this method as accurate. Most muscles have moment arms with a large range across the physiological domain of joint angles, but their moment arms peak and vary little within the locomotion domain. The small variation in moment arms during locomotion potentially simplifies the neural control requirements during this phase. The moment arms of a number of muscles cross zero as angle varies within the quadrupedal locomotion domain, indicating they are intrinsically stabilizing. However, in the bipedal locomotion domain, the moment arms of these muscles do not cross zero and thus are no longer intrinsically stabilizing. We found that muscle function is largely determined by the change in moment arm with joint angle, particularly the transition from quadrupedal to bipedal posture, which may alter an intrinsically stabilizing arrangement or change the control burden.","DOI":"10.1016/j.jbiomech.2007.10.004","ISSN":"0021-9290","title-short":"A three-dimensional model of the rat hindlimb","journalAbbreviation":"Journal of Biomechanics","author":[{"family":"Johnson","given":"Will L."},{"family":"Jindrich","given":"Devin L."},{"family":"Roy","given":"Roland R."},{"family":"Reggie Edgerton","given":"V."}],"issued":{"date-parts":[["2008",1,1]]}}}],"schema":"https://github.com/citation-style-language/schema/raw/master/csl-citation.json"} </w:instrText>
      </w:r>
      <w:r w:rsidR="00F02273">
        <w:fldChar w:fldCharType="separate"/>
      </w:r>
      <w:r w:rsidR="00F02273" w:rsidRPr="00F02273">
        <w:rPr>
          <w:rFonts w:ascii="Calibri" w:hAnsi="Calibri"/>
        </w:rPr>
        <w:t>(Will L. Johnson et al. 2008)</w:t>
      </w:r>
      <w:r w:rsidR="00F02273">
        <w:fldChar w:fldCharType="end"/>
      </w:r>
      <w:r>
        <w:t xml:space="preserve">. The resulting hindlimb model was presented </w:t>
      </w:r>
      <w:r w:rsidR="002E2F70" w:rsidRPr="002E2F70">
        <w:t xml:space="preserve">at Living Machines 2018 </w:t>
      </w:r>
      <w:r w:rsidR="00F02273">
        <w:fldChar w:fldCharType="begin"/>
      </w:r>
      <w:r w:rsidR="00F02273">
        <w:instrText xml:space="preserve"> ADDIN ZOTERO_ITEM CSL_CITATION {"citationID":"3w96URtr","properties":{"formattedCitation":"(Young, Hunt, and Quinn 2018)","plainCitation":"(Young, Hunt, and Quinn 2018)","noteIndex":0},"citationItems":[{"id":44,"uris":["http://zotero.org/users/2047454/items/X97GW9H5"],"uri":["http://zotero.org/users/2047454/items/X97GW9H5"],"itemData":{"id":44,"type":"paper-conference","title":"A Neuromechanical Rat Model with a Complete Set of Hind Limb Muscles","container-title":"Biomimetic and Biohybrid Systems","publisher":"Springer","publisher-place":"Paris, France","page":"527-537","event":"Living Machines","event-place":"Paris, France","author":[{"family":"Young","given":"Fletcher"},{"family":"Hunt","given":"Alexander J."},{"family":"Quinn","given":"Roger D."}],"issued":{"date-parts":[["2018",7,17]]}}}],"schema":"https://github.com/citation-style-language/schema/raw/master/csl-citation.json"} </w:instrText>
      </w:r>
      <w:r w:rsidR="00F02273">
        <w:fldChar w:fldCharType="separate"/>
      </w:r>
      <w:r w:rsidR="00F02273" w:rsidRPr="00F02273">
        <w:rPr>
          <w:rFonts w:ascii="Calibri" w:hAnsi="Calibri"/>
        </w:rPr>
        <w:t>(Young, Hunt, and Quinn 2018)</w:t>
      </w:r>
      <w:r w:rsidR="00F02273">
        <w:fldChar w:fldCharType="end"/>
      </w:r>
      <w:r w:rsidR="002E2F70" w:rsidRPr="002E2F70">
        <w:t xml:space="preserve">. </w:t>
      </w:r>
      <w:r w:rsidR="00497D47">
        <w:t xml:space="preserve">However, constraints in the modeling software rendered Johnson’s xyz-coordinates </w:t>
      </w:r>
      <w:r w:rsidR="002E2F70" w:rsidRPr="002E2F70">
        <w:t xml:space="preserve">unusable because they </w:t>
      </w:r>
      <w:r w:rsidR="00497D47">
        <w:t>lacked</w:t>
      </w:r>
      <w:r w:rsidR="002E2F70" w:rsidRPr="002E2F70">
        <w:t xml:space="preserve"> coordinates for “via” points, </w:t>
      </w:r>
      <w:r w:rsidR="00497D47">
        <w:t>intermediate attachments</w:t>
      </w:r>
      <w:r w:rsidR="002E2F70" w:rsidRPr="002E2F70">
        <w:t xml:space="preserve"> along the muscle line of action that are necessary to </w:t>
      </w:r>
      <w:r w:rsidR="00497D47">
        <w:t>guide the muscle around bones throughout joint motion</w:t>
      </w:r>
      <w:r w:rsidR="002E2F70" w:rsidRPr="002E2F70">
        <w:t xml:space="preserve">. Additionally, Johnson’s </w:t>
      </w:r>
      <w:r w:rsidR="00573736">
        <w:t>xyz-coordinates are relative to</w:t>
      </w:r>
      <w:r w:rsidR="002E2F70" w:rsidRPr="002E2F70">
        <w:t xml:space="preserve"> bone-centric coordinate systems with axes based on poorly defined bony landmarks that were impossible to</w:t>
      </w:r>
      <w:r w:rsidR="00573736">
        <w:t xml:space="preserve"> accurately identify on the simulated bone structures</w:t>
      </w:r>
      <w:r w:rsidR="002E2F70" w:rsidRPr="002E2F70">
        <w:t>.</w:t>
      </w:r>
    </w:p>
    <w:p w14:paraId="735E86A0" w14:textId="77777777" w:rsidR="004E6262" w:rsidRPr="002E2F70" w:rsidRDefault="002E2F70" w:rsidP="00A128AC">
      <w:r w:rsidRPr="002E2F70">
        <w:t xml:space="preserve">Rather </w:t>
      </w:r>
      <w:r w:rsidR="003972A7">
        <w:t>than hand-tuning</w:t>
      </w:r>
      <w:r w:rsidRPr="002E2F70">
        <w:t xml:space="preserve"> Johnson’s </w:t>
      </w:r>
      <w:r w:rsidR="003972A7">
        <w:t>xyz-coordinates, I developed</w:t>
      </w:r>
      <w:r w:rsidRPr="002E2F70">
        <w:t xml:space="preserve"> muscle lines of action based on anatomical drawings and descriptions from E.C. Greene’s 1955 publication Anatomy of the Rat </w:t>
      </w:r>
      <w:r w:rsidR="00F02273">
        <w:fldChar w:fldCharType="begin"/>
      </w:r>
      <w:r w:rsidR="00F02273">
        <w:instrText xml:space="preserve"> ADDIN ZOTERO_ITEM CSL_CITATION {"citationID":"iKEL4Mg4","properties":{"formattedCitation":"(Greene 1955)","plainCitation":"(Greene 1955)","noteIndex":0},"citationItems":[{"id":330,"uris":["http://zotero.org/users/2047454/items/BUKATTWU"],"uri":["http://zotero.org/users/2047454/items/BUKATTWU"],"itemData":{"id":330,"type":"book","title":"Anatomy of the rat.","publisher":"Hafner Publishing Co.","publisher-place":"New York","number-of-pages":"370","source":"www.cabdirect.org","event-place":"New York","abstract":"This work, now a classic, was first published in 1935 by the American Philosophical Society (see Abst. 4761, Vol. 5), and has been reprinted by the Hafner Publishing Company. It is a tribute to the author's painstaking and thorough work that an unchanged reprint has been demanded after 20 years. Even greater numbers of research workers today depend upon the rat's co-operation, and this reprint...","URL":"https://www.cabdirect.org/cabdirect/abstract/19561405416","call-number":"19561405416","language":"English","author":[{"family":"Greene","given":"E. C."}],"issued":{"date-parts":[["1955"]]},"accessed":{"date-parts":[["2018",10,8]]}}}],"schema":"https://github.com/citation-style-language/schema/raw/master/csl-citation.json"} </w:instrText>
      </w:r>
      <w:r w:rsidR="00F02273">
        <w:fldChar w:fldCharType="separate"/>
      </w:r>
      <w:r w:rsidR="00F02273" w:rsidRPr="00F02273">
        <w:rPr>
          <w:rFonts w:ascii="Calibri" w:hAnsi="Calibri"/>
        </w:rPr>
        <w:t>(Greene 1955)</w:t>
      </w:r>
      <w:r w:rsidR="00F02273">
        <w:fldChar w:fldCharType="end"/>
      </w:r>
      <w:r w:rsidRPr="002E2F70">
        <w:t>. This work provides detailed descriptions of muscle attachment points relative to bone structures, neighboring muscles, and tendons as well as muscle paths around bones. Due to limitations in the simulation software, it is only possible to represent muscles as lines of action with origin, insertion, and via points. For muscles with lines of attachment (such as the gluteus maximus running along the dorsal border of the ilium), a single attachment point was placed approximately halfwa</w:t>
      </w:r>
      <w:r w:rsidR="004E6262">
        <w:t>y along the line of attachment.</w:t>
      </w:r>
    </w:p>
    <w:p w14:paraId="0C5F9872" w14:textId="77777777" w:rsidR="002E2F70" w:rsidRPr="005766F2" w:rsidRDefault="004E6262" w:rsidP="00393696">
      <w:pPr>
        <w:pStyle w:val="Heading2"/>
      </w:pPr>
      <w:r>
        <w:lastRenderedPageBreak/>
        <w:t xml:space="preserve">Kinematic Validation through </w:t>
      </w:r>
      <w:r w:rsidR="002E2F70" w:rsidRPr="005766F2">
        <w:t xml:space="preserve">Dynamic Muscle Moment Arm Profiles </w:t>
      </w:r>
    </w:p>
    <w:p w14:paraId="4A680BAE" w14:textId="18A23E97" w:rsidR="002E2F70" w:rsidRPr="002E2F70" w:rsidRDefault="004575C6" w:rsidP="00A128AC">
      <w:r>
        <w:t xml:space="preserve">To validate the many-muscle model against existing rodent hindlimb models, I analyzed dynamic moment arm profiles for muscle in the hindlimb. </w:t>
      </w:r>
      <w:r w:rsidR="00CF0440">
        <w:t>A muscle’s function</w:t>
      </w:r>
      <w:r w:rsidR="006E1A4E">
        <w:t>al</w:t>
      </w:r>
      <w:r w:rsidR="0007160A">
        <w:t xml:space="preserve"> effect </w:t>
      </w:r>
      <w:r w:rsidR="002E2F70" w:rsidRPr="002E2F70">
        <w:t>can be understood by analyzing i</w:t>
      </w:r>
      <w:r w:rsidR="0029242C">
        <w:t>ts moment arm profile about a specific</w:t>
      </w:r>
      <w:r w:rsidR="002E2F70" w:rsidRPr="002E2F70">
        <w:t xml:space="preserve"> joint</w:t>
      </w:r>
      <w:r w:rsidR="0029242C">
        <w:t xml:space="preserve"> axis</w:t>
      </w:r>
      <w:r w:rsidR="002E2F70" w:rsidRPr="002E2F70">
        <w:t xml:space="preserve"> </w:t>
      </w:r>
      <w:r w:rsidR="00F02273">
        <w:fldChar w:fldCharType="begin"/>
      </w:r>
      <w:r w:rsidR="00555A8B">
        <w:instrText xml:space="preserve"> ADDIN ZOTERO_ITEM CSL_CITATION {"citationID":"zeHI1JKm","properties":{"formattedCitation":"(Visser et al. 1990; S. W. Lee et al. 2008; Williams et al. 2008; Yeo et al. 2011; Charles et al. 2016)","plainCitation":"(Visser et al. 1990; S. W. Lee et al. 2008; Williams et al. 2008; Yeo et al. 2011; Charles et al. 2016)","noteIndex":0},"citationItems":[{"id":369,"uris":["http://zotero.org/users/2047454/items/84N86NMC"],"uri":["http://zotero.org/users/2047454/items/84N86NMC"],"itemData":{"id":369,"type":"article-journal","title":"Length and moment arm of human leg muscles as a function of knee and hip-joint angles","container-title":"European Journal of Applied Physiology and Occupational Physiology","page":"453-460","volume":"61","issue":"5","source":"Springer Link","abstract":"SummaryLengths of muscle tendon complexes of the quadriceps femoris muscle and some of its heads, biceps femoris and gastrocnemius muscles, were measured for six limbs of human cadavers as a function of knee and hip-joint angles. Length-angle curves were fitted using second degree polynomials. Using these polynomials the relationships between knee and hip-joint angles and moment arms were calculated. The effect of changing the hip angle on the biceps femoris muscle length is much larger than that of changing the knee angle. For the rectus femoris muscle the reverse was found. The moment arm of the biceps femoris muscle was found to remain constant throughout the whole range of knee flexion as was the case for the medial part of the vastus medialis muscle. Changes in the length of the lateral part of the vastus medialis muscle as well as the medial part of the vastus lateralis muscle are very similar to those of vastus intermedius muscle to which they are adjacent, while those changes in the length of the medial part of the vastus medialis muscle and the lateral part of the vastus lateralis muscle, which are similar to each other, differ substantially from those of the vastus intermedius muscle. Application of the results to jumping showed that bi-articular rectus femoris and biceps femoris muscles, which are antagonists, both contract eccentrically early in the push off phase and concentrically in last part of this phase.","DOI":"10.1007/BF00236067","ISSN":"1439-6327","journalAbbreviation":"Europ. J. Appl. Physiol.","language":"en","author":[{"family":"Visser","given":"J. J."},{"family":"Hoogkamer","given":"J. E."},{"family":"Bobbert","given":"M. F."},{"family":"Huijing","given":"P. A."}],"issued":{"date-parts":[["1990",12,1]]}}},{"id":427,"uris":["http://zotero.org/users/2047454/items/ABF5GHKI"],"uri":["http://zotero.org/users/2047454/items/ABF5GHKI"],"itemData":{"id":427,"type":"article-journal","title":"Estimation of the effective static moment arms of the tendons in the index finger extensor mechanism","container-title":"Journal of Biomechanics","page":"1567-1573","volume":"41","issue":"7","source":"Crossref","abstract":"A novel technique to estimate the contribution of ﬁnger extensor tendons to joint moment generation was proposed. Effective static moment arms (ESMAs), which represent the net effects of the tendon force on joint moments in static ﬁnger postures, were estimated for the 4 degrees of freedom (DOFs) in the index ﬁnger. Speciﬁcally, the ESMAs for the ﬁve tendons contributing to the ﬁnger extensor apparatus were estimated by directly correlating the applied tendon force to the measured resultant joint moments in cadaveric hand specimens. Repeated measures analysis of variance revealed that the ﬁnger posture, speciﬁcally interphalangeal joint angles, had signiﬁcant effects on the measured ESMA values in 7 out of 20 conditions (four DOFs for each of the ﬁve muscles). Extensor digitorum communis and extensor indicis proprius tendons were found to have greater MCP ESMA values when IP joints are ﬂexed, whereas abduction ESMAs of all muscles except extensor digitorum profundus were mainly affected by MCP ﬂexion. The ESMAs were generally smaller than the moment arms estimated in previous studies that employed kinematic measurement techniques. Tendon force distribution within the extensor hood and dissipation into adjacent structures are believed to contribute to the joint moment reductions, which result in smaller ESMA values.","DOI":"10.1016/j.jbiomech.2008.02.008","ISSN":"00219290","language":"en","author":[{"family":"Lee","given":"Sang Wook"},{"family":"Chen","given":"Hua"},{"family":"Towles","given":"Joseph D."},{"family":"Kamper","given":"Derek G."}],"issued":{"date-parts":[["2008",1]]}}},{"id":371,"uris":["http://zotero.org/users/2047454/items/EMHYKHUW"],"uri":["http://zotero.org/users/2047454/items/EMHYKHUW"],"itemData":{"id":371,"type":"article-journal","title":"Functional anatomy and muscle moment arms of the pelvic limb of an elite sprinting athlete: the racing greyhound (Canis familiaris)","container-title":"Journal of Anatomy","page":"361-372","volume":"213","issue":"4","source":"Wiley Online Library","abstract":"We provide quantitative anatomical data on the muscle–tendon architecture and geometry of the pelvic limb of an elite sprint athlete, the racing greyhound. Specifically, muscle masses, muscle lengths, fascicle lengths, pennation angles and muscle moment arms were measured. Maximum isometric force and power of muscles, the maximum muscle torque at joints and tendon stress and strain were estimated. We compare data with that published for a generalized breed of canid, and other cursorial mammals such as the horse and hare. The pelvic limb of the racing greyhound had a relatively large volume of hip extensor muscle, which is likely to be required for power production. Per unit body mass, some pelvic limb muscles were relatively larger than those in less specialized canines, and many hip extensor muscles had longer fascicle lengths. It was estimated that substantial extensor moments could be created about the tarsus and hip of the greyhound allowing high power output and potential for rapid acceleration. The racing greyhound hence possesses substantial specializations for enhanced sprint performance.","DOI":"10.1111/j.1469-7580.2008.00961.x","ISSN":"1469-7580","title-short":"Functional anatomy and muscle moment arms of the pelvic limb of an elite sprinting athlete","language":"en","author":[{"family":"Williams","given":"S. B."},{"family":"Wilson","given":"A. M."},{"family":"Rhodes","given":"L."},{"family":"Andrews","given":"J."},{"family":"Payne","given":"R. C."}],"issued":{"date-parts":[["2008",10,1]]}}},{"id":407,"uris":["http://zotero.org/users/2047454/items/4J8GKGRV"],"uri":["http://zotero.org/users/2047454/items/4J8GKGRV"],"itemData":{"id":407,"type":"article-journal","title":"Estimation of musculoskeletal models from in situ measurements of muscle action in the rat hindlimb","container-title":"Journal of Experimental Biology","page":"735-746","volume":"214","issue":"5","source":"jeb.biologists.org","abstract":"Skip to Next Section\nMusculoskeletal models are often created by making detailed anatomical measurements of muscle properties. These measurements can then be used to determine the parameters of canonical models of muscle action. We describe here a complementary approach for developing and validating muscle models, using in situ measurements of muscle actions. We characterized the actions of two rat hindlimb muscles: the gracilis posticus (GRp) and the posterior head of biceps femoris (BFp; excluding the anterior head with vertebral origin). The GRp is a relatively simple muscle, with a circumscribed origin and insertion. The BFp is more complex, with an insertion distributed along the tibia. We measured the six-dimensional isometric forces and moments at the ankle evoked from stimulating each muscle at a range of limb configurations. The variation of forces and moments across the workspace provides a succinct characterization of muscle action. We then used this data to create a simple muscle model with a single point insertion and origin. The model parameters were optimized to best explain the observed force–moment data. This model explained the relatively simple muscle, GRp, very well (R2&gt;0.85). Surprisingly, this simple model was also able to explain the action of the BFp, despite its greater complexity (R2&gt;0.84). We then compared the actions observed here with those predicted using recently published anatomical measurements. Although the forces and moments predicted for the GRp were very similar to those observed here, the predictions for the BFp differed. These results show the potential utility of the approach described here for the development and refinement of musculoskeletal models based on in situ measurements of muscle actions.","DOI":"10.1242/jeb.049163","ISSN":"0022-0949, 1477-9145","note":"PMID: 21307059","language":"en","author":[{"family":"Yeo","given":"Sang Hoon"},{"family":"Mullens","given":"Christopher H."},{"family":"Sandercock","given":"Thomas G."},{"family":"Pai","given":"Dinesh K."},{"family":"Tresch","given":"Matthew C."}],"issued":{"date-parts":[["2011",3,1]]}}},{"id":342,"uris":["http://zotero.org/users/2047454/items/RYN4KNFR"],"uri":["http://zotero.org/users/2047454/items/RYN4KNFR"],"itemData":{"id":342,"type":"article-journal","title":"Muscle moment arms and sensitivity analysis of a mouse hindlimb musculoskeletal model","container-title":"Journal of Anatomy","page":"514-535","volume":"229","issue":"4","source":"Wiley Online Library","abstract":"Musculoskeletal modelling has become a valuable tool with which to understand how neural, muscular, skeletal and other tissues are integrated to produce movement. Most musculoskeletal modelling work has to date focused on humans or their close relatives, with few examples of quadrupedal animal limb models. A musculoskeletal model of the mouse hindlimb could have broad utility for questions in medicine, genetics, locomotion and neuroscience. This is due to this species’ position as a premier model of human disease, having an array of genetic tools for manipulation of the animal in vivo, and being a small quadruped, a category for which few models exist. Here, the methods used to develop the first three-dimensional (3D) model of a mouse hindlimb and pelvis are described. The model, which represents bones, joints and 39 musculotendon units, was created through a combination of previously gathered muscle architecture data from microdissections, contrast-enhanced micro-computed tomography (CT) scanning and digital segmentation. The model allowed muscle moment arms as well as muscle forces to be estimated for each musculotendon unit throughout a range of joint rotations. Moment arm analysis supported the reliability of musculotendon unit placement within the model, and comparison to a previously published rat hindlimb model further supported the model's reliability. A sensitivity analysis performed on both the force-generating parameters and muscle's attachment points of the model indicated that the maximal isometric muscle moment is generally most sensitive to changes in either tendon slack length or the coordinates of insertion, although the degree to which the moment is affected depends on several factors. This model represents the first step in the creation of a fully dynamic 3D computer model of the mouse hindlimb and pelvis that has application to neuromuscular disease, comparative biomechanics and the neuromechanical basis of movement. Capturing the morphology and dynamics of the limb, it enables future dissection of the complex interactions between the nervous and musculoskeletal systems as well as the environment.","DOI":"10.1111/joa.12461","ISSN":"1469-7580","language":"en","author":[{"family":"Charles","given":"James P."},{"family":"Cappellari","given":"Ornella"},{"family":"Spence","given":"Andrew J."},{"family":"Wells","given":"Dominic J."},{"family":"Hutchinson","given":"John R."}],"issued":{"date-parts":[["2016",10,1]]}}}],"schema":"https://github.com/citation-style-language/schema/raw/master/csl-citation.json"} </w:instrText>
      </w:r>
      <w:r w:rsidR="00F02273">
        <w:fldChar w:fldCharType="separate"/>
      </w:r>
      <w:r w:rsidR="00555A8B" w:rsidRPr="00555A8B">
        <w:rPr>
          <w:rFonts w:ascii="Calibri" w:hAnsi="Calibri"/>
        </w:rPr>
        <w:t>(Visser et al. 1990; S. W. Lee et al. 2008; Williams et al. 2008; Yeo et al. 2011; Charles et al. 2016)</w:t>
      </w:r>
      <w:r w:rsidR="00F02273">
        <w:fldChar w:fldCharType="end"/>
      </w:r>
      <w:r w:rsidR="002E2F70" w:rsidRPr="002E2F70">
        <w:t xml:space="preserve">. </w:t>
      </w:r>
      <w:r w:rsidR="00CF0440">
        <w:t>Moment arms are a representation of the mechanical advantage the muscle contractions have about a joint. Accurate muscle moment arm measurements</w:t>
      </w:r>
      <w:r w:rsidR="00636265">
        <w:t xml:space="preserve"> are </w:t>
      </w:r>
      <w:r w:rsidR="00CF0440">
        <w:t>particularly</w:t>
      </w:r>
      <w:r w:rsidR="002E2F70" w:rsidRPr="002E2F70">
        <w:t xml:space="preserve"> important </w:t>
      </w:r>
      <w:r w:rsidR="00CF0440">
        <w:t xml:space="preserve">in small animals </w:t>
      </w:r>
      <w:r w:rsidR="008C7CB8">
        <w:t>because tiny</w:t>
      </w:r>
      <w:r w:rsidR="002E2F70" w:rsidRPr="002E2F70">
        <w:t xml:space="preserve"> changes in the placement of muscle attachmen</w:t>
      </w:r>
      <w:r w:rsidR="0009156B">
        <w:t>t points can dramatically impact</w:t>
      </w:r>
      <w:r w:rsidR="002E2F70" w:rsidRPr="002E2F70">
        <w:t xml:space="preserve"> torque generating </w:t>
      </w:r>
      <w:r w:rsidR="0009156B">
        <w:t>calculations</w:t>
      </w:r>
      <w:r w:rsidR="002E2F70" w:rsidRPr="002E2F70">
        <w:t>. Moment arm profiles are a useful metric whereby a model can be validated against existing hindlimb models.</w:t>
      </w:r>
    </w:p>
    <w:p w14:paraId="1494E9E1" w14:textId="77777777" w:rsidR="002E2F70" w:rsidRPr="002E2F70" w:rsidRDefault="005973E6" w:rsidP="00A128AC">
      <w:r>
        <w:t>M</w:t>
      </w:r>
      <w:r w:rsidRPr="002E2F70">
        <w:t xml:space="preserve">uscle moment arm profiles </w:t>
      </w:r>
      <w:r>
        <w:t xml:space="preserve">were </w:t>
      </w:r>
      <w:r w:rsidR="00951A4E">
        <w:t>calculated</w:t>
      </w:r>
      <w:r>
        <w:t xml:space="preserve"> </w:t>
      </w:r>
      <w:r w:rsidR="00951A4E">
        <w:t>for</w:t>
      </w:r>
      <w:r w:rsidRPr="002E2F70">
        <w:t xml:space="preserve"> a</w:t>
      </w:r>
      <w:r>
        <w:t>n assortment</w:t>
      </w:r>
      <w:r w:rsidRPr="002E2F70">
        <w:t xml:space="preserve"> of joint </w:t>
      </w:r>
      <w:r>
        <w:t>configurations by implementing t</w:t>
      </w:r>
      <w:r w:rsidR="002E2F70" w:rsidRPr="002E2F70">
        <w:t>wo</w:t>
      </w:r>
      <w:r>
        <w:t xml:space="preserve"> different</w:t>
      </w:r>
      <w:r w:rsidR="002E2F70" w:rsidRPr="002E2F70">
        <w:t xml:space="preserve"> joint motion </w:t>
      </w:r>
      <w:r>
        <w:t>patterns</w:t>
      </w:r>
      <w:r w:rsidR="002E2F70" w:rsidRPr="002E2F70">
        <w:t>.</w:t>
      </w:r>
      <w:r w:rsidR="002972FC">
        <w:t xml:space="preserve"> </w:t>
      </w:r>
      <w:r w:rsidR="001F2CDE">
        <w:t>The first</w:t>
      </w:r>
      <w:r>
        <w:t xml:space="preserve"> pattern </w:t>
      </w:r>
      <w:r w:rsidRPr="002E2F70">
        <w:t>moved each joint independently through its entire range of motion</w:t>
      </w:r>
      <w:r>
        <w:t xml:space="preserve"> </w:t>
      </w:r>
      <w:r w:rsidR="00F02273">
        <w:fldChar w:fldCharType="begin"/>
      </w:r>
      <w:r w:rsidR="00F02273">
        <w:instrText xml:space="preserve"> ADDIN ZOTERO_ITEM CSL_CITATION {"citationID":"5x4LSlno","properties":{"formattedCitation":"(Fischer et al. 2002)","plainCitation":"(Fischer et al. 2002)","noteIndex":0},"citationItems":[{"id":321,"uris":["http://zotero.org/users/2047454/items/Z8RCC763"],"uri":["http://zotero.org/users/2047454/items/Z8RCC763"],"itemData":{"id":321,"type":"article-journal","title":"Basic limb kinematics of small therian mammals","container-title":"Journal of Experimental Biology","page":"1315-1338","volume":"205","issue":"9","source":"jeb.biologists.org","abstract":"&lt;h3&gt;SUMMARY&lt;/h3&gt; &lt;p&gt;A comparative study of quantitative kinematic data of fore- and hindlimb movements of eight different mammalian species leads to the recognition of basic principles in the locomotion of small therians. The description of kinematics comprises fore- and hindlimb movements as well as sagittal spine movements including displacement patterns of limb segments, their contribution to step length, and joint movements. The comparison of the contributions of different segments to step length clearly shows the proximal parts (scapula, femur) to produce more than half of the propulsive movement of the whole limb at symmetrical gaits. Basically, a three-segmented limb with zigzag configuration of segments is mainly displaced at the scapular pivot or hip joint, both of which have the same vertical distance to the ground. Two segments operate in matched motion during retraction of the limb. While kinematic parameters of forelimbs are independent of speed and gait (with the scapula as the dominant element), fundamental changes occur in hindlimb kinematics with the change from symmetrical to in-phase gaits. Forward motion of the hindlimbs is now mainly due to sagittal lumbar spine movements contributing to half of the step length. Kinematics of small therian mammals are independent of their systematic position, their natural habitat, and also of specific anatomical dispositions (e.g. reduction of fingers, toes, or clavicle). In contrast, the possession of a tail influences `pelvic movements9.&lt;/p&gt;","ISSN":"0022-0949, 1477-9145","note":"PMID: 11948208","language":"en","author":[{"family":"Fischer","given":"Martin S."},{"family":"Schilling","given":"Nadja"},{"family":"Schmidt","given":"Manuela"},{"family":"Haarhaus","given":"Dieter"},{"family":"Witte","given":"Hartmut"}],"issued":{"date-parts":[["2002",5,1]]}}}],"schema":"https://github.com/citation-style-language/schema/raw/master/csl-citation.json"} </w:instrText>
      </w:r>
      <w:r w:rsidR="00F02273">
        <w:fldChar w:fldCharType="separate"/>
      </w:r>
      <w:r w:rsidR="00F02273" w:rsidRPr="00F02273">
        <w:rPr>
          <w:rFonts w:ascii="Calibri" w:hAnsi="Calibri"/>
        </w:rPr>
        <w:t>(Fischer et al. 2002)</w:t>
      </w:r>
      <w:r w:rsidR="00F02273">
        <w:fldChar w:fldCharType="end"/>
      </w:r>
      <w:r w:rsidR="00C447E6">
        <w:t xml:space="preserve">. </w:t>
      </w:r>
      <w:r w:rsidR="00812B7D">
        <w:t>M</w:t>
      </w:r>
      <w:r w:rsidR="00C447E6">
        <w:t>oment arms profiles</w:t>
      </w:r>
      <w:r>
        <w:t xml:space="preserve"> </w:t>
      </w:r>
      <w:r w:rsidR="00812B7D">
        <w:t xml:space="preserve">from the first pattern </w:t>
      </w:r>
      <w:r w:rsidR="002E2F70" w:rsidRPr="002E2F70">
        <w:t xml:space="preserve">were compared to </w:t>
      </w:r>
      <w:r w:rsidR="00A75654">
        <w:t>profile</w:t>
      </w:r>
      <w:r w:rsidR="008D100C">
        <w:t>s</w:t>
      </w:r>
      <w:r w:rsidR="00A75654">
        <w:t xml:space="preserve"> from </w:t>
      </w:r>
      <w:r w:rsidR="002E2F70" w:rsidRPr="002E2F70">
        <w:t xml:space="preserve">two </w:t>
      </w:r>
      <w:r w:rsidR="008D100C">
        <w:t xml:space="preserve">other </w:t>
      </w:r>
      <w:r w:rsidR="002E2F70" w:rsidRPr="002E2F70">
        <w:t xml:space="preserve">hindlimb models </w:t>
      </w:r>
      <w:r w:rsidR="008D100C">
        <w:t>in the literature</w:t>
      </w:r>
      <w:r w:rsidR="002E2F70" w:rsidRPr="002E2F70">
        <w:t xml:space="preserve"> </w:t>
      </w:r>
      <w:r w:rsidR="00F02273">
        <w:fldChar w:fldCharType="begin"/>
      </w:r>
      <w:r w:rsidR="00F02273">
        <w:instrText xml:space="preserve"> ADDIN ZOTERO_ITEM CSL_CITATION {"citationID":"VgrqbTbW","properties":{"formattedCitation":"(W. L. Johnson et al. 2011; Charles et al. 2016)","plainCitation":"(W. L. Johnson et al. 2011; Charles et al. 2016)","noteIndex":0},"citationItems":[{"id":335,"uris":["http://zotero.org/users/2047454/items/TYYB9NHG"],"uri":["http://zotero.org/users/2047454/items/TYYB9NHG"],"itemData":{"id":335,"type":"article-journal","title":"Application of a Rat Hindlimb Model: A Prediction of Force Spaces Reachable Through Stimulation of Nerve Fascicles","container-title":"IEEE Transactions on Biomedical Engineering","page":"3328-3338","volume":"58","issue":"12","source":"IEEE Xplore","abstract":"A device to generate standing or locomotion through chronically placed electrodes has not been fully developed due in part to limitations of clinical experimentation and the high number of muscle activation inputs of the leg. We investigated the feasibility of functional electrical stimulation paradigms that minimize the input dimensions for controlling the limbs by stimulating at nerve fascicles, utilizing a model of the rat hindlimb, which combined previously collected morphological data with muscle physiological parameters presented herein. As validation of the model, we investigated the suitability of a lumped-parameter model for the prediction of muscle activation during dynamic tasks. Using the validated model, we found that the space of forces producible through activation of muscle groups sharing common nerve fascicles was nonlinearly dependent on the number of discrete muscle groups that could be individually activated (equivalently, the neuroanatomical level of activation). Seven commonly innervated muscle groups were sufficient to produce 78% of the force space producible through individual activation of the 42 modeled hindlimb muscles. This novel, neuroanatomically derived reduction in input dimension emphasizes the potential to simplify controllers for functional electrical stimulation to improve functional recovery after a neuromuscular injury.","DOI":"10.1109/TBME.2011.2106784","ISSN":"0018-9294","title-short":"Application of a Rat Hindlimb Model","author":[{"family":"Johnson","given":"W. L."},{"family":"Jindrich","given":"D. L."},{"family":"Zhong","given":"H."},{"family":"Roy","given":"R. R."},{"family":"Edgerton","given":"V. R."}],"issued":{"date-parts":[["2011",12]]}}},{"id":342,"uris":["http://zotero.org/users/2047454/items/RYN4KNFR"],"uri":["http://zotero.org/users/2047454/items/RYN4KNFR"],"itemData":{"id":342,"type":"article-journal","title":"Muscle moment arms and sensitivity analysis of a mouse hindlimb musculoskeletal model","container-title":"Journal of Anatomy","page":"514-535","volume":"229","issue":"4","source":"Wiley Online Library","abstract":"Musculoskeletal modelling has become a valuable tool with which to understand how neural, muscular, skeletal and other tissues are integrated to produce movement. Most musculoskeletal modelling work has to date focused on humans or their close relatives, with few examples of quadrupedal animal limb models. A musculoskeletal model of the mouse hindlimb could have broad utility for questions in medicine, genetics, locomotion and neuroscience. This is due to this species’ position as a premier model of human disease, having an array of genetic tools for manipulation of the animal in vivo, and being a small quadruped, a category for which few models exist. Here, the methods used to develop the first three-dimensional (3D) model of a mouse hindlimb and pelvis are described. The model, which represents bones, joints and 39 musculotendon units, was created through a combination of previously gathered muscle architecture data from microdissections, contrast-enhanced micro-computed tomography (CT) scanning and digital segmentation. The model allowed muscle moment arms as well as muscle forces to be estimated for each musculotendon unit throughout a range of joint rotations. Moment arm analysis supported the reliability of musculotendon unit placement within the model, and comparison to a previously published rat hindlimb model further supported the model's reliability. A sensitivity analysis performed on both the force-generating parameters and muscle's attachment points of the model indicated that the maximal isometric muscle moment is generally most sensitive to changes in either tendon slack length or the coordinates of insertion, although the degree to which the moment is affected depends on several factors. This model represents the first step in the creation of a fully dynamic 3D computer model of the mouse hindlimb and pelvis that has application to neuromuscular disease, comparative biomechanics and the neuromechanical basis of movement. Capturing the morphology and dynamics of the limb, it enables future dissection of the complex interactions between the nervous and musculoskeletal systems as well as the environment.","DOI":"10.1111/joa.12461","ISSN":"1469-7580","language":"en","author":[{"family":"Charles","given":"James P."},{"family":"Cappellari","given":"Ornella"},{"family":"Spence","given":"Andrew J."},{"family":"Wells","given":"Dominic J."},{"family":"Hutchinson","given":"John R."}],"issued":{"date-parts":[["2016",10,1]]}}}],"schema":"https://github.com/citation-style-language/schema/raw/master/csl-citation.json"} </w:instrText>
      </w:r>
      <w:r w:rsidR="00F02273">
        <w:fldChar w:fldCharType="separate"/>
      </w:r>
      <w:r w:rsidR="00F02273" w:rsidRPr="00F02273">
        <w:rPr>
          <w:rFonts w:ascii="Calibri" w:hAnsi="Calibri"/>
        </w:rPr>
        <w:t>(W. L. Johnson et al. 2011; Charles et al. 2016)</w:t>
      </w:r>
      <w:r w:rsidR="00F02273">
        <w:fldChar w:fldCharType="end"/>
      </w:r>
      <w:r w:rsidR="002E2F70" w:rsidRPr="002E2F70">
        <w:t>. Second, I impleme</w:t>
      </w:r>
      <w:r w:rsidR="009D730F">
        <w:t>nted a nominal walking pattern</w:t>
      </w:r>
      <w:r w:rsidR="00C71FE7">
        <w:t xml:space="preserve"> </w:t>
      </w:r>
      <w:r w:rsidR="00F02273">
        <w:fldChar w:fldCharType="begin"/>
      </w:r>
      <w:r w:rsidR="00F02273">
        <w:instrText xml:space="preserve"> ADDIN ZOTERO_ITEM CSL_CITATION {"citationID":"3IoFXefb","properties":{"formattedCitation":"(Fischer et al. 2002)","plainCitation":"(Fischer et al. 2002)","noteIndex":0},"citationItems":[{"id":321,"uris":["http://zotero.org/users/2047454/items/Z8RCC763"],"uri":["http://zotero.org/users/2047454/items/Z8RCC763"],"itemData":{"id":321,"type":"article-journal","title":"Basic limb kinematics of small therian mammals","container-title":"Journal of Experimental Biology","page":"1315-1338","volume":"205","issue":"9","source":"jeb.biologists.org","abstract":"&lt;h3&gt;SUMMARY&lt;/h3&gt; &lt;p&gt;A comparative study of quantitative kinematic data of fore- and hindlimb movements of eight different mammalian species leads to the recognition of basic principles in the locomotion of small therians. The description of kinematics comprises fore- and hindlimb movements as well as sagittal spine movements including displacement patterns of limb segments, their contribution to step length, and joint movements. The comparison of the contributions of different segments to step length clearly shows the proximal parts (scapula, femur) to produce more than half of the propulsive movement of the whole limb at symmetrical gaits. Basically, a three-segmented limb with zigzag configuration of segments is mainly displaced at the scapular pivot or hip joint, both of which have the same vertical distance to the ground. Two segments operate in matched motion during retraction of the limb. While kinematic parameters of forelimbs are independent of speed and gait (with the scapula as the dominant element), fundamental changes occur in hindlimb kinematics with the change from symmetrical to in-phase gaits. Forward motion of the hindlimbs is now mainly due to sagittal lumbar spine movements contributing to half of the step length. Kinematics of small therian mammals are independent of their systematic position, their natural habitat, and also of specific anatomical dispositions (e.g. reduction of fingers, toes, or clavicle). In contrast, the possession of a tail influences `pelvic movements9.&lt;/p&gt;","ISSN":"0022-0949, 1477-9145","note":"PMID: 11948208","language":"en","author":[{"family":"Fischer","given":"Martin S."},{"family":"Schilling","given":"Nadja"},{"family":"Schmidt","given":"Manuela"},{"family":"Haarhaus","given":"Dieter"},{"family":"Witte","given":"Hartmut"}],"issued":{"date-parts":[["2002",5,1]]}}}],"schema":"https://github.com/citation-style-language/schema/raw/master/csl-citation.json"} </w:instrText>
      </w:r>
      <w:r w:rsidR="00F02273">
        <w:fldChar w:fldCharType="separate"/>
      </w:r>
      <w:r w:rsidR="00F02273" w:rsidRPr="00F02273">
        <w:rPr>
          <w:rFonts w:ascii="Calibri" w:hAnsi="Calibri"/>
        </w:rPr>
        <w:t>(Fischer et al. 2002)</w:t>
      </w:r>
      <w:r w:rsidR="00F02273">
        <w:fldChar w:fldCharType="end"/>
      </w:r>
      <w:r w:rsidR="002E2F70" w:rsidRPr="002E2F70">
        <w:t xml:space="preserve"> to create 3D moment arm profiles for biarticular muscles. The nominal walking protocol illustrated the complex relationship that multi-joint motion has on the mechanical advantage of biarticular muscles, a property that</w:t>
      </w:r>
      <w:r w:rsidR="00C71FE7">
        <w:t xml:space="preserve"> is excluded in traditional single-</w:t>
      </w:r>
      <w:r w:rsidR="002E2F70" w:rsidRPr="002E2F70">
        <w:t>joint moment arm profiles.</w:t>
      </w:r>
    </w:p>
    <w:p w14:paraId="2FDD2425" w14:textId="77777777" w:rsidR="002E2F70" w:rsidRPr="002E2F70" w:rsidRDefault="002E0359" w:rsidP="00A128AC">
      <w:r>
        <w:t>The resulting moment arm profiles showed that the newly developed model was a comparable alternative to existing rodent models and</w:t>
      </w:r>
      <w:r w:rsidRPr="002E0359">
        <w:t xml:space="preserve"> </w:t>
      </w:r>
      <w:r>
        <w:t xml:space="preserve">used fundamental principles of kinematic analysis to examine biarticular moment arms. </w:t>
      </w:r>
      <w:r w:rsidR="002E2F70" w:rsidRPr="002E2F70">
        <w:t xml:space="preserve">In addition to calculating moment arm profiles, a sensitivity analysis was conducted to examine the impact of muscle attachment point placement on sagittal plane moment arm profiles. </w:t>
      </w:r>
      <w:r w:rsidR="00DB5A89">
        <w:t xml:space="preserve">The sensitivity analysis showed that moment arm profiles were robust and maintained their shape across limb configurations even when muscle attachments were shifted independently. </w:t>
      </w:r>
      <w:r w:rsidR="001E67D9">
        <w:t>Moment arm analysis</w:t>
      </w:r>
      <w:r w:rsidR="002E2F70" w:rsidRPr="002E2F70">
        <w:t xml:space="preserve"> is discussed in detail in a paper published in the Journal of Biomimetics </w:t>
      </w:r>
      <w:r w:rsidR="00F02273">
        <w:fldChar w:fldCharType="begin"/>
      </w:r>
      <w:r w:rsidR="00F02273">
        <w:instrText xml:space="preserve"> ADDIN ZOTERO_ITEM CSL_CITATION {"citationID":"wzXIESgq","properties":{"formattedCitation":"(Young et al. 2019)","plainCitation":"(Young et al. 2019)","noteIndex":0},"citationItems":[{"id":548,"uris":["http://zotero.org/users/2047454/items/4CFCTKEY"],"uri":["http://zotero.org/users/2047454/items/4CFCTKEY"],"itemData":{"id":548,"type":"article-journal","title":"Analyzing Moment Arm Profiles in a Full-Muscle Rat Hindlimb Model","container-title":"Biomimetics","page":"10","volume":"4","issue":"1","source":"www.mdpi.com","abstract":"Understanding the kinematics of a hindlimb model is a fundamental aspect of modeling coordinated locomotion. This work describes the development process of a rat hindlimb model that contains a complete muscular system and incorporates physiological walking data to examine realistic muscle movements during a step cycle. Moment arm profiles for selected muscles are analyzed and presented as the first steps to calculating torque generation at hindlimb joints. A technique for calculating muscle moment arms from muscle attachment points in a three-dimensional (3D) space has been established. This model accounts for the configuration of adjacent joints, a critical aspect of biarticular moment arm analysis that must be considered when calculating joint torque. Moment arm profiles from isolated muscle motions are compared to two existing models. The dependence of biarticular muscle&amp;rsquo;s moment arms on the configuration of the adjacent joint is a critical aspect of moment arm analysis that must be considered when calculating joint torque. The variability in moment arm profiles suggests changes in muscle function during a step.","DOI":"10.3390/biomimetics4010010","language":"en","author":[{"family":"Young","given":"Fletcher"},{"family":"Rode","given":"Christian"},{"family":"Hunt","given":"Alex"},{"family":"Quinn","given":"Roger"}],"issued":{"date-parts":[["2019",3]]}}}],"schema":"https://github.com/citation-style-language/schema/raw/master/csl-citation.json"} </w:instrText>
      </w:r>
      <w:r w:rsidR="00F02273">
        <w:fldChar w:fldCharType="separate"/>
      </w:r>
      <w:r w:rsidR="00F02273" w:rsidRPr="00F02273">
        <w:rPr>
          <w:rFonts w:ascii="Calibri" w:hAnsi="Calibri"/>
        </w:rPr>
        <w:t>(Young et al. 2019)</w:t>
      </w:r>
      <w:r w:rsidR="00F02273">
        <w:fldChar w:fldCharType="end"/>
      </w:r>
      <w:r w:rsidR="002E2F70" w:rsidRPr="002E2F70">
        <w:t>.</w:t>
      </w:r>
    </w:p>
    <w:p w14:paraId="51C07D40" w14:textId="77777777" w:rsidR="002E2F70" w:rsidRPr="002E2F70" w:rsidRDefault="002E2F70" w:rsidP="00393696">
      <w:pPr>
        <w:pStyle w:val="Heading2"/>
      </w:pPr>
      <w:r w:rsidRPr="002E2F70">
        <w:t>Publications</w:t>
      </w:r>
    </w:p>
    <w:p w14:paraId="6091E9F9" w14:textId="77777777" w:rsidR="002E2F70" w:rsidRPr="002E2F70" w:rsidRDefault="002E2F70" w:rsidP="005501B6">
      <w:pPr>
        <w:pStyle w:val="ListParagraph"/>
        <w:numPr>
          <w:ilvl w:val="0"/>
          <w:numId w:val="2"/>
        </w:numPr>
      </w:pPr>
      <w:r w:rsidRPr="002E2F70">
        <w:t>Young, F., Rode, C., Hunt, A. &amp; Quinn, R. Analyzing Moment Arm Profiles in a Full-Muscle Rat Hindlimb Model. Biomimetics 4, 10 (2019).</w:t>
      </w:r>
    </w:p>
    <w:p w14:paraId="52D474C1" w14:textId="6E3E675B" w:rsidR="00421E3E" w:rsidRDefault="002E2F70" w:rsidP="0045722B">
      <w:pPr>
        <w:pStyle w:val="ListParagraph"/>
        <w:numPr>
          <w:ilvl w:val="0"/>
          <w:numId w:val="2"/>
        </w:numPr>
      </w:pPr>
      <w:r w:rsidRPr="002E2F70">
        <w:t>Young, F., Hunt, A. J. &amp; Quinn, R. D. A Neuromechanical Rat Model with a Complete Set of Hind Limb Muscles. in Biomimetic and Biohybrid Systems 527–537 (Springer, 2018).</w:t>
      </w:r>
    </w:p>
    <w:p w14:paraId="67A4FED3" w14:textId="77777777" w:rsidR="003E0383" w:rsidRDefault="003E0383" w:rsidP="003E0383"/>
    <w:p w14:paraId="17D7B74F" w14:textId="77777777" w:rsidR="003E0383" w:rsidRDefault="003E0383" w:rsidP="003E0383"/>
    <w:p w14:paraId="3B8FE109" w14:textId="785CC0C8" w:rsidR="006D64CF" w:rsidRPr="00C279B4" w:rsidRDefault="00C279B4" w:rsidP="00C279B4">
      <w:pPr>
        <w:pStyle w:val="Heading1"/>
      </w:pPr>
      <w:r w:rsidRPr="004C5A87">
        <w:lastRenderedPageBreak/>
        <w:t xml:space="preserve">Aim 2 – Investigate muscle activation strategies that </w:t>
      </w:r>
      <w:r>
        <w:t>match</w:t>
      </w:r>
      <w:r w:rsidRPr="004C5A87">
        <w:t xml:space="preserve"> </w:t>
      </w:r>
      <w:r>
        <w:t>experimentally observed torque measurements</w:t>
      </w:r>
      <w:r w:rsidRPr="004C5A87">
        <w:t xml:space="preserve"> under nominal and perturbed conditions.</w:t>
      </w:r>
    </w:p>
    <w:p w14:paraId="19B8F6B4" w14:textId="77777777" w:rsidR="00421E3E" w:rsidRDefault="00421E3E" w:rsidP="00393696">
      <w:pPr>
        <w:pStyle w:val="Heading2"/>
      </w:pPr>
      <w:r w:rsidRPr="00421E3E">
        <w:t>Motivation</w:t>
      </w:r>
    </w:p>
    <w:p w14:paraId="25EFBC6F" w14:textId="5D59D12C" w:rsidR="00860E47" w:rsidRDefault="005C47F4" w:rsidP="00860E47">
      <w:r>
        <w:t>This aim describes methods for calculating muscle parameters</w:t>
      </w:r>
      <w:r w:rsidR="00EA71DA">
        <w:t xml:space="preserve"> for a Hill-type actuator</w:t>
      </w:r>
      <w:r w:rsidR="00695363">
        <w:t xml:space="preserve"> </w:t>
      </w:r>
      <w:r w:rsidR="00695363">
        <w:fldChar w:fldCharType="begin"/>
      </w:r>
      <w:r w:rsidR="00695363">
        <w:instrText xml:space="preserve"> ADDIN ZOTERO_ITEM CSL_CITATION {"citationID":"EaYoZ0Ap","properties":{"formattedCitation":"(Hill Archibald Vivian 1938)","plainCitation":"(Hill Archibald Vivian 1938)","noteIndex":0},"citationItems":[{"id":747,"uris":["http://zotero.org/users/2047454/items/RZ2LRNDF"],"uri":["http://zotero.org/users/2047454/items/RZ2LRNDF"],"itemData":{"id":747,"type":"article-journal","title":"The heat of shortening and the dynamic constants of muscle","container-title":"Proceedings of the Royal Society of London. Series B - Biological Sciences","page":"136-195","volume":"126","issue":"843","source":"royalsocietypublishing.org (Atypon)","abstract":"The hope was recently expressed (Hill 1937, p. 116) that with the development of a more accurate and rapid technique for muscle heat measurement, a much more consistent picture might emerge of the energy relations of muscles shortening (or lengthening) and doing positive (or negative) work. This hope has been realized, and some astonishingly simple and accurate relations have been found, relations, moreover, which (among other things) determine the effect of load on speed of shortening, allow the form of the isometric contraction to be predicted, and are the basis of the so-called “visco-elasticity” of skeletal muscle. This paper is divided into three parts. In Part I further developments of the technique are described: everything has depended on the technique, so no apology is needed for a rather full description of it and of the precautions necessary. In Part II the results themselves are described and discussed. In Part III the “visco-elastic” properties of active muscle are shown to be a consequence of the properties described in Part II.","DOI":"10.1098/rspb.1938.0050","journalAbbreviation":"Proceedings of the Royal Society of London. Series B - Biological Sciences","author":[{"literal":"Hill Archibald Vivian"}],"issued":{"date-parts":[["1938",10,10]]}}}],"schema":"https://github.com/citation-style-language/schema/raw/master/csl-citation.json"} </w:instrText>
      </w:r>
      <w:r w:rsidR="00695363">
        <w:fldChar w:fldCharType="separate"/>
      </w:r>
      <w:r w:rsidR="00695363" w:rsidRPr="00695363">
        <w:rPr>
          <w:rFonts w:ascii="Calibri" w:hAnsi="Calibri"/>
        </w:rPr>
        <w:t>(Hill Archibald Vivian 1938)</w:t>
      </w:r>
      <w:r w:rsidR="00695363">
        <w:fldChar w:fldCharType="end"/>
      </w:r>
      <w:r>
        <w:t xml:space="preserve"> </w:t>
      </w:r>
      <w:r w:rsidR="00EA71DA">
        <w:t xml:space="preserve">in order </w:t>
      </w:r>
      <w:r>
        <w:t>to determine muscle forces</w:t>
      </w:r>
      <w:r w:rsidR="00EA71DA">
        <w:t xml:space="preserve"> and motorneuron activation necessary to induce locomotion</w:t>
      </w:r>
      <w:r>
        <w:t xml:space="preserve">. </w:t>
      </w:r>
      <w:r w:rsidR="00EA71DA">
        <w:t>P</w:t>
      </w:r>
      <w:r>
        <w:t>assive joint torque</w:t>
      </w:r>
      <w:r w:rsidR="00EA71DA">
        <w:t xml:space="preserve"> calculations and</w:t>
      </w:r>
      <w:r>
        <w:t xml:space="preserve"> optimization </w:t>
      </w:r>
      <w:r w:rsidR="00EA71DA">
        <w:t xml:space="preserve">strategies </w:t>
      </w:r>
      <w:r>
        <w:t xml:space="preserve">for </w:t>
      </w:r>
      <w:r w:rsidR="00EA71DA">
        <w:t>force distribution</w:t>
      </w:r>
      <w:r>
        <w:t xml:space="preserve"> </w:t>
      </w:r>
      <w:r w:rsidR="00EA71DA">
        <w:t>are presented. Calculation of m</w:t>
      </w:r>
      <w:r>
        <w:t>otorneuron activation</w:t>
      </w:r>
      <w:r w:rsidR="00EA71DA">
        <w:t xml:space="preserve"> signals are</w:t>
      </w:r>
      <w:r>
        <w:t xml:space="preserve"> discussed</w:t>
      </w:r>
      <w:r w:rsidR="00EA71DA">
        <w:t xml:space="preserve"> as well as the organization of neural structures for locomotion</w:t>
      </w:r>
      <w:r>
        <w:t>.</w:t>
      </w:r>
      <w:r w:rsidR="00EA71DA">
        <w:t xml:space="preserve"> Finally, the implementation of nervous-system driven locomotion under two envir</w:t>
      </w:r>
      <w:r w:rsidR="00860E47">
        <w:t>onmental conditions is proposed.</w:t>
      </w:r>
    </w:p>
    <w:p w14:paraId="29589BBF" w14:textId="32646F14" w:rsidR="00860E47" w:rsidRDefault="00920040" w:rsidP="00860E47">
      <w:r>
        <w:t>To better understan</w:t>
      </w:r>
      <w:r w:rsidR="001A78D0">
        <w:t>d how the nervous system coordinates</w:t>
      </w:r>
      <w:r>
        <w:t xml:space="preserve"> locomotor activity in the rat, </w:t>
      </w:r>
      <w:r w:rsidR="00D67CE5">
        <w:t>experimental measurements</w:t>
      </w:r>
      <w:r w:rsidR="0029648C">
        <w:t xml:space="preserve"> of leg dynamics</w:t>
      </w:r>
      <w:r w:rsidR="00D67CE5">
        <w:t xml:space="preserve"> are converted into </w:t>
      </w:r>
      <w:r w:rsidR="0029648C">
        <w:t xml:space="preserve">motorneuron </w:t>
      </w:r>
      <w:r w:rsidR="00D67CE5">
        <w:t>activation waveforms</w:t>
      </w:r>
      <w:r w:rsidR="0029648C">
        <w:t xml:space="preserve"> for each muscle in the hindlimb</w:t>
      </w:r>
      <w:r>
        <w:t xml:space="preserve">. </w:t>
      </w:r>
      <w:r w:rsidR="008A4352">
        <w:t>S</w:t>
      </w:r>
      <w:r w:rsidR="0029648C">
        <w:t>tudies</w:t>
      </w:r>
      <w:r w:rsidR="008A4352">
        <w:t xml:space="preserve"> of locomotion and postural control have shown that</w:t>
      </w:r>
      <w:r w:rsidR="0029648C">
        <w:t xml:space="preserve"> motorneur</w:t>
      </w:r>
      <w:r w:rsidR="008A4352">
        <w:t xml:space="preserve">on activation </w:t>
      </w:r>
      <w:r w:rsidR="0029648C">
        <w:t>can be organized into function</w:t>
      </w:r>
      <w:r w:rsidR="00555A8B">
        <w:t>al</w:t>
      </w:r>
      <w:r w:rsidR="0029648C">
        <w:t xml:space="preserve"> groups commonly referred to as muscle synergies</w:t>
      </w:r>
      <w:r w:rsidR="00555A8B">
        <w:t xml:space="preserve"> or modules </w:t>
      </w:r>
      <w:r w:rsidR="00555A8B">
        <w:fldChar w:fldCharType="begin"/>
      </w:r>
      <w:r w:rsidR="007B1873">
        <w:instrText xml:space="preserve"> ADDIN ZOTERO_ITEM CSL_CITATION {"citationID":"4ovB52Iy","properties":{"formattedCitation":"(W. A. Lee 1984; d\\uc0\\u8217{}Avella, Saltiel, and Bizzi 2003; Ting and Macpherson 2005; Tresch, Cheung, and d\\uc0\\u8217{}Avella 2006)","plainCitation":"(W. A. Lee 1984; d’Avella, Saltiel, and Bizzi 2003; Ting and Macpherson 2005; Tresch, Cheung, and d’Avella 2006)","noteIndex":0},"citationItems":[{"id":660,"uris":["http://zotero.org/users/2047454/items/TCBVJIRR"],"uri":["http://zotero.org/users/2047454/items/TCBVJIRR"],"itemData":{"id":660,"type":"article-journal","title":"Neuromotor Synergies as a Basis for Coordinated Intentional Action","container-title":"Journal of Motor Behavior","page":"135-170","volume":"16","issue":"2","source":"Taylor and Francis+NEJM","abstract":"Although neurally based units of action (neuromotor synergies) have often been proposed as a possible basis for coordinated intentional as well as automatic actions, the idea has rarely been translated into sets of testable hypotheses. This essay examines four issues which should facilitate the development of such hypotheses: (a) definitions of neuromotor synergies, (b) criteria for recognizing and comparing synergies in automatic and intentional actions, (c) problems in representing systems of synergies, and (d) models for generating intentional actions from sets of neuromotor synergies. Limitations of, and support for the neuromotor synergy hypothesis are discussed, both in general and for the specific cases of postural synergies and cervico-spinal reflexes. Although current data do not provide conclusive support for or against the neuromotor synergy hypothesis, the problem can be formulated in ways open to experimental investigation.","DOI":"10.1080/00222895.1984.10735316","ISSN":"0022-2895","note":"PMID: 14713663","author":[{"family":"Lee","given":"Wynne A."}],"issued":{"date-parts":[["1984",6,1]]}}},{"id":388,"uris":["http://zotero.org/users/2047454/items/GR8TLEF3"],"uri":["http://zotero.org/users/2047454/items/GR8TLEF3"],"itemData":{"id":388,"type":"article-journal","title":"Combinations of muscle synergies in the construction of a natural motor behavior","container-title":"Nature Neuroscience","page":"300-308","volume":"6","issue":"3","source":"Crossref","DOI":"10.1038/nn1010","ISSN":"1097-6256, 1546-1726","language":"en","author":[{"family":"Avella","given":"Andrea","non-dropping-particle":"d'"},{"family":"Saltiel","given":"Philippe"},{"family":"Bizzi","given":"Emilio"}],"issued":{"date-parts":[["2003",3]]}}},{"id":576,"uris":["http://zotero.org/users/2047454/items/2NE6HLVM"],"uri":["http://zotero.org/users/2047454/items/2NE6HLVM"],"itemData":{"id":576,"type":"article-journal","title":"A Limited Set of Muscle Synergies for Force Control During a Postural Task","container-title":"Journal of Neurophysiology","page":"609-613","volume":"93","issue":"1","source":"Crossref","DOI":"10.1152/jn.00681.2004","ISSN":"0022-3077, 1522-1598","language":"en","author":[{"family":"Ting","given":"Lena H."},{"family":"Macpherson","given":"Jane M."}],"issued":{"date-parts":[["2005",1]]}}},{"id":412,"uris":["http://zotero.org/users/2047454/items/GQEYKGAQ"],"uri":["http://zotero.org/users/2047454/items/GQEYKGAQ"],"itemData":{"id":412,"type":"article-journal","title":"Matrix Factorization Algorithms for the Identification of Muscle Synergies: Evaluation on Simulated and Experimental Data Sets","container-title":"Journal of Neurophysiology","page":"2199-2212","volume":"95","issue":"4","source":"Crossref","DOI":"10.1152/jn.00222.2005","ISSN":"0022-3077, 1522-1598","title-short":"Matrix Factorization Algorithms for the Identification of Muscle Synergies","language":"en","author":[{"family":"Tresch","given":"Matthew C."},{"family":"Cheung","given":"Vincent C. K."},{"family":"Avella","given":"Andrea","non-dropping-particle":"d'"}],"issued":{"date-parts":[["2006",4]]}}}],"schema":"https://github.com/citation-style-language/schema/raw/master/csl-citation.json"} </w:instrText>
      </w:r>
      <w:r w:rsidR="00555A8B">
        <w:fldChar w:fldCharType="separate"/>
      </w:r>
      <w:r w:rsidR="007B1873" w:rsidRPr="007B1873">
        <w:rPr>
          <w:rFonts w:ascii="Calibri" w:hAnsi="Calibri" w:cs="Times New Roman"/>
        </w:rPr>
        <w:t>(W. A. Lee 1984; d’Avella, Saltiel, and Bizzi 2003; Ting and Macpherson 2005; Tresch, Cheung, and d’Avella 2006)</w:t>
      </w:r>
      <w:r w:rsidR="00555A8B">
        <w:fldChar w:fldCharType="end"/>
      </w:r>
      <w:r w:rsidR="0029648C">
        <w:t>. Understanding the role that synergies play in coordinating groups of muscles could provide insight into the spinal circuitry that underlies walking or serve as a novel method of robotic control.</w:t>
      </w:r>
    </w:p>
    <w:p w14:paraId="7D450BD8" w14:textId="76CCC57A" w:rsidR="001C18C3" w:rsidRDefault="00E5318A" w:rsidP="00A128AC">
      <w:r w:rsidRPr="00E5318A">
        <w:t xml:space="preserve">Muscle synergies represent a form of nervous-to-body-system interface where the </w:t>
      </w:r>
      <w:r w:rsidR="008A4352">
        <w:t xml:space="preserve">state of the external environment dictates the functional capabilities </w:t>
      </w:r>
      <w:r w:rsidRPr="00E5318A">
        <w:t xml:space="preserve">of the nervous system </w:t>
      </w:r>
      <w:r w:rsidR="008A4352">
        <w:t>through its manifestation</w:t>
      </w:r>
      <w:r w:rsidRPr="00E5318A">
        <w:t xml:space="preserve"> in the body. The division of the nervous system into </w:t>
      </w:r>
      <w:r w:rsidR="001C18C3">
        <w:t>organized</w:t>
      </w:r>
      <w:r w:rsidRPr="00E5318A">
        <w:t xml:space="preserve"> groups reduce</w:t>
      </w:r>
      <w:r w:rsidR="001C18C3">
        <w:t>s</w:t>
      </w:r>
      <w:r w:rsidRPr="00E5318A">
        <w:t xml:space="preserve"> the complexity of the control system necessary to </w:t>
      </w:r>
      <w:r w:rsidR="001C18C3">
        <w:t>coordinate</w:t>
      </w:r>
      <w:r w:rsidRPr="00E5318A">
        <w:t xml:space="preserve"> </w:t>
      </w:r>
      <w:r w:rsidR="001C18C3">
        <w:t xml:space="preserve">locomotion. Recent studies indicate that muscle synergies may not have a physical manifestation in the nervous system and are instead a statistical artifact that arises from the body meeting task-specific demands </w:t>
      </w:r>
      <w:r w:rsidR="001C18C3">
        <w:fldChar w:fldCharType="begin"/>
      </w:r>
      <w:r w:rsidR="001C18C3">
        <w:instrText xml:space="preserve"> ADDIN ZOTERO_ITEM CSL_CITATION {"citationID":"RgNuXIZV","properties":{"formattedCitation":"(Perreault et al. 2008; Tresch and Jarc 2009; Kutch and Valero-Cuevas 2011)","plainCitation":"(Perreault et al. 2008; Tresch and Jarc 2009; Kutch and Valero-Cuevas 2011)","noteIndex":0},"citationItems":[{"id":578,"uris":["http://zotero.org/users/2047454/items/TN7P9TQ2"],"uri":["http://zotero.org/users/2047454/items/TN7P9TQ2"],"itemData":{"id":578,"type":"article-journal","title":"Interactions With Compliant Loads Alter Stretch Reflex Gains But Not Intermuscular Coordination","container-title":"Journal of Neurophysiology","page":"2101-2113","volume":"99","issue":"5","source":"Crossref","DOI":"10.1152/jn.01094.2007","ISSN":"0022-3077, 1522-1598","language":"en","author":[{"family":"Perreault","given":"Eric J."},{"family":"Chen","given":"Kuifu"},{"family":"Trumbower","given":"Randy D."},{"family":"Lewis","given":"Gwyn"}],"issued":{"date-parts":[["2008",5]]}}},{"id":413,"uris":["http://zotero.org/users/2047454/items/UEAWY42G"],"uri":["http://zotero.org/users/2047454/items/UEAWY42G"],"itemData":{"id":413,"type":"article-journal","title":"The case for and against muscle synergies","container-title":"Current Opinion in Neurobiology","collection-title":"Motor systems • Neurology of behaviour","page":"601-607","volume":"19","issue":"6","source":"ScienceDirect","abstract":"A long standing goal in motor control is to determine the fundamental output controlled by the CNS: does the CNS control the activation of individual motor units, individual muscles, groups of muscles, kinematic or dynamic features of movement, or does it simply care about accomplishing a task? Of course, the output controlled by the CNS might not be exclusive but instead multiple outputs might be controlled in parallel or hierarchically. In this review we examine one particular hypothesized level of control: that the CNS produces movement through the flexible combination of groups of muscles, or muscle synergies. Several recent studies have examined this hypothesis, providing evidence both in support and in opposition to it. We discuss these results and the current state of the muscle synergy hypothesis.","DOI":"10.1016/j.conb.2009.09.002","ISSN":"0959-4388","journalAbbreviation":"Current Opinion in Neurobiology","author":[{"family":"Tresch","given":"Matthew C"},{"family":"Jarc","given":"Anthony"}],"issued":{"date-parts":[["2009",12,1]]}}},{"id":380,"uris":["http://zotero.org/users/2047454/items/F73UQ3YS"],"uri":["http://zotero.org/users/2047454/items/F73UQ3YS"],"itemData":{"id":380,"type":"article-journal","title":"Muscle redundancy does not imply robustness to muscle dysfunction","container-title":"Journal of biomechanics","page":"1264-1270","volume":"44","issue":"7","source":"PubMed Central","abstract":"It is well-known that muscle redundancy grants the CNS numerous options to perform a task. Does muscle redundancy, however, allow sufficient robustness to compensate for loss or dysfunction of even a single muscle? Are all muscles equally redundant? We combined experimental and computational approaches to establish the limits of motor robustness for static force production. In computer- controlled cadaveric index fingers, we find that only a small subset (&lt;5%) of feasible forces is robust to loss of any one muscle. Importantly, the loss of certain muscles compromises force production significantly more than others. Further computational modeling of a multi-joint, multi-muscle leg demonstrates that this severe lack of robustness generalizes to whole limbs. These results provide a biomechanical basis to begin to explain why redundant motor systems can be vulnerable to even mild neuromuscular pathology.","DOI":"10.1016/j.jbiomech.2011.02.014","ISSN":"0021-9290","note":"PMID: 21420091\nPMCID: PMC3090003","journalAbbreviation":"J Biomech","author":[{"family":"Kutch","given":"Jason J."},{"family":"Valero-Cuevas","given":"Francisco J."}],"issued":{"date-parts":[["2011",4,29]]}}}],"schema":"https://github.com/citation-style-language/schema/raw/master/csl-citation.json"} </w:instrText>
      </w:r>
      <w:r w:rsidR="001C18C3">
        <w:fldChar w:fldCharType="separate"/>
      </w:r>
      <w:r w:rsidR="001C18C3" w:rsidRPr="001C18C3">
        <w:rPr>
          <w:rFonts w:ascii="Calibri" w:hAnsi="Calibri"/>
        </w:rPr>
        <w:t>(Perreault et al. 2008; Tresch and Jarc 2009; Kutch and Valero-Cuevas 2011)</w:t>
      </w:r>
      <w:r w:rsidR="001C18C3">
        <w:fldChar w:fldCharType="end"/>
      </w:r>
      <w:r w:rsidR="001C18C3">
        <w:t>. Incorporating synergistic components with well-established CPG driven locomotion could suggest novel connections between the nervous system and the body.</w:t>
      </w:r>
    </w:p>
    <w:p w14:paraId="2BAF5DFE" w14:textId="2E7816E0" w:rsidR="00E5318A" w:rsidRPr="00E5318A" w:rsidRDefault="00E5318A" w:rsidP="00A128AC">
      <w:r w:rsidRPr="00E5318A">
        <w:t xml:space="preserve">By developing a nervous system to control the multi-muscle kinematic model described in Aim 1, it is possible to investigate </w:t>
      </w:r>
      <w:r w:rsidR="001C18C3">
        <w:t xml:space="preserve">different </w:t>
      </w:r>
      <w:r w:rsidRPr="00E5318A">
        <w:t>structural arrangements best-suited for controlled locomotion under nominal and perturbed conditions.</w:t>
      </w:r>
    </w:p>
    <w:p w14:paraId="01B5A208" w14:textId="77777777" w:rsidR="00421E3E" w:rsidRPr="00421E3E" w:rsidRDefault="008E6032" w:rsidP="00393696">
      <w:pPr>
        <w:pStyle w:val="Heading2"/>
      </w:pPr>
      <w:r>
        <w:t>Developing Muscle Parameters</w:t>
      </w:r>
    </w:p>
    <w:p w14:paraId="3015CEB2" w14:textId="5E5D20D7" w:rsidR="00A83A7D" w:rsidRDefault="00A83A7D" w:rsidP="00A128AC">
      <w:r>
        <w:t xml:space="preserve">Muscles are complex, multi-compartment </w:t>
      </w:r>
      <w:r w:rsidR="004611AD">
        <w:t>organs</w:t>
      </w:r>
      <w:r>
        <w:t xml:space="preserve"> whose force generating capabilities are tied to tempor</w:t>
      </w:r>
      <w:r w:rsidR="00252F16">
        <w:t>al and spatial properties related to its viscoelastic physiology.</w:t>
      </w:r>
      <w:r w:rsidR="008C20D4">
        <w:t xml:space="preserve"> Models of kinematic and kinetic </w:t>
      </w:r>
      <w:r w:rsidR="00B36CA6">
        <w:t xml:space="preserve">muscle </w:t>
      </w:r>
      <w:r w:rsidR="008C20D4">
        <w:t xml:space="preserve">relationships often rely on simplifications of the physiology </w:t>
      </w:r>
      <w:r w:rsidR="005B7F57">
        <w:t>using spring-damper models.</w:t>
      </w:r>
      <w:r w:rsidR="005B7F57" w:rsidRPr="005B7F57">
        <w:t xml:space="preserve"> </w:t>
      </w:r>
      <w:r w:rsidR="005B7F57">
        <w:t>Parameter values, representing model subcomponents, are tuned such that force-length-velocity relationships match experimental measurements. In instances where experimental data has not been gathered,</w:t>
      </w:r>
      <w:r w:rsidR="00D319C8">
        <w:t xml:space="preserve"> parameter values can be determined by </w:t>
      </w:r>
      <w:r w:rsidR="00A62543">
        <w:t>combining physiological data and pre-determined functional relationships.</w:t>
      </w:r>
    </w:p>
    <w:p w14:paraId="4FA74893" w14:textId="77777777" w:rsidR="00421E3E" w:rsidRPr="00421E3E" w:rsidRDefault="00421E3E" w:rsidP="00A128AC">
      <w:r>
        <w:lastRenderedPageBreak/>
        <w:t xml:space="preserve">This work </w:t>
      </w:r>
      <w:r w:rsidR="006327DC">
        <w:t xml:space="preserve">uses </w:t>
      </w:r>
      <w:r w:rsidR="008B29CB">
        <w:t xml:space="preserve">a </w:t>
      </w:r>
      <w:r w:rsidR="005F641D">
        <w:t xml:space="preserve">two-compartment </w:t>
      </w:r>
      <w:r w:rsidRPr="00421E3E">
        <w:t>Hill muscle mo</w:t>
      </w:r>
      <w:r>
        <w:t>del</w:t>
      </w:r>
      <w:r w:rsidR="008B29CB">
        <w:t xml:space="preserve"> that is</w:t>
      </w:r>
      <w:r w:rsidRPr="00421E3E">
        <w:t xml:space="preserve"> characterized by an elastic element in series with </w:t>
      </w:r>
      <w:r w:rsidR="008B29CB">
        <w:t xml:space="preserve">a contractile-elastic element. In the Hill model, elastic spring elements representing connective tissue are arranged in parallel to a damping element and a contractile element. The nonlinear tension of the Hill model has been </w:t>
      </w:r>
      <w:r w:rsidRPr="00421E3E">
        <w:t>formalized</w:t>
      </w:r>
      <w:r w:rsidR="008B29CB">
        <w:t xml:space="preserve"> </w:t>
      </w:r>
      <w:r w:rsidR="008B29CB">
        <w:fldChar w:fldCharType="begin"/>
      </w:r>
      <w:r w:rsidR="008B29CB">
        <w:instrText xml:space="preserve"> ADDIN ZOTERO_ITEM CSL_CITATION {"citationID":"3tN208Qw","properties":{"formattedCitation":"(Shadmehr and Arbib 1992)","plainCitation":"(Shadmehr and Arbib 1992)","noteIndex":0},"citationItems":[{"id":776,"uris":["http://zotero.org/users/2047454/items/LZ6JMJZ7"],"uri":["http://zotero.org/users/2047454/items/LZ6JMJZ7"],"itemData":{"id":776,"type":"article-journal","title":"A mathematical analysis of the force-stiffness characteristics of muscles in control of a single joint system","container-title":"Biological Cybernetics","page":"463-477","volume":"66","issue":"6","source":"Springer Link","abstract":"Feldman (1966) has proposed that a muscle endowed with its spinal reflex system behaves as a non-linear spring with an adjustable resting length. In contrast, because of the length-tension properties of muscles, many researchers have modeled them as non-linear springs with adjustable stiffness. Here we test the merits of each approach: Initially, it is proven that the adjustable stiffness model predicts that isometric muscle force and stiffness are linearly related. We show that this prediction is not supported by data on the static stiffness-force characteristics of reflexive muscles, where stiffness grows non-linearly with force. Therefore, an intact muscle-reflex system does not behave as a non-linear spring with an adjustable stiffness. However, when the same muscle is devoid of its reflexes, the data shows that stiffness grows linearly with force. We aim to understand the functional advantage of the non-linear stiffness-force relationship present in the reflexive muscle. Control of an inverted pendulum with a pair of antagonist muscles is considered. Using an active-state muscle model we describe force development in an areflexive muscle. From the data on the relationship of stiffness and force in the intact muscle we derive the length-tension properties of a reflexive muscle. It is shown that a muscle under the control of its spinal reflexes resembles a non-linear spring with an adjustable resting length. This provides independent evidence in support of the Feldman hypothesis of an adjustable resting length as the control parameter of a reflexive muscle, but it disagrees with his particular formulation. In order to maintain stability of the single joint system, we prove that a necessary condition is that muscle stiffness must grow at least linearly with force at isometric conditions. This shows that co-contraction of antagonist muscles may actually destabilize the limb if the slope of this stiffness-force relationship is less than an amount specified by the change in the moment arm of the muscle as a function of joint configuration. In a reflexive muscle where stiffness grows faster than linearly with force, co-contraction will always lead to an increase in stiffness. Furthermore, with the reflexive muscles, the same level of joint stiffness can be produced by much smaller muscle forces because of the non-linear stiffness-force relationship. This allows the joint to remain stable at a fraction of the metabolic energy cost associated with maintaining stability with areflexive muscles.","DOI":"10.1007/BF00204111","ISSN":"1432-0770","journalAbbreviation":"Biol. Cybern.","language":"en","author":[{"family":"Shadmehr","given":"Reza"},{"family":"Arbib","given":"Michael A."}],"issued":{"date-parts":[["1992",4,1]]}}}],"schema":"https://github.com/citation-style-language/schema/raw/master/csl-citation.json"} </w:instrText>
      </w:r>
      <w:r w:rsidR="008B29CB">
        <w:fldChar w:fldCharType="separate"/>
      </w:r>
      <w:r w:rsidR="00F02273" w:rsidRPr="00F02273">
        <w:rPr>
          <w:rFonts w:ascii="Calibri" w:hAnsi="Calibri"/>
        </w:rPr>
        <w:t>(Shadmehr and Arbib 1992)</w:t>
      </w:r>
      <w:r w:rsidR="008B29CB">
        <w:fldChar w:fldCharType="end"/>
      </w:r>
      <w:r w:rsidRPr="00421E3E">
        <w:t>,</w:t>
      </w:r>
    </w:p>
    <w:p w14:paraId="5F980BF0" w14:textId="77777777" w:rsidR="00421E3E" w:rsidRPr="00421E3E" w:rsidRDefault="00E24AFD" w:rsidP="005A6CA8">
      <w:pPr>
        <w:jc w:val="center"/>
      </w:pPr>
      <w:r w:rsidRPr="00F826AD">
        <w:rPr>
          <w:position w:val="-30"/>
        </w:rPr>
        <w:object w:dxaOrig="4819" w:dyaOrig="680" w14:anchorId="4C57FA12">
          <v:shape id="_x0000_i1025" type="#_x0000_t75" style="width:239.5pt;height:33.85pt" o:ole="">
            <v:imagedata r:id="rId10" o:title=""/>
          </v:shape>
          <o:OLEObject Type="Embed" ProgID="Equation.DSMT4" ShapeID="_x0000_i1025" DrawAspect="Content" ObjectID="_1633526319" r:id="rId11"/>
        </w:object>
      </w:r>
      <w:r w:rsidR="00421E3E" w:rsidRPr="00421E3E">
        <w:t>,</w:t>
      </w:r>
      <w:r w:rsidR="00C36636">
        <w:tab/>
      </w:r>
      <w:r w:rsidR="00C36636">
        <w:fldChar w:fldCharType="begin"/>
      </w:r>
      <w:r w:rsidR="00C36636">
        <w:instrText xml:space="preserve"> MACROBUTTON MTPlaceRef \* MERGEFORMAT </w:instrText>
      </w:r>
      <w:r w:rsidR="00C36636">
        <w:fldChar w:fldCharType="begin"/>
      </w:r>
      <w:r w:rsidR="00C36636">
        <w:instrText xml:space="preserve"> SEQ MTEqn \h \* MERGEFORMAT </w:instrText>
      </w:r>
      <w:r w:rsidR="00C36636">
        <w:fldChar w:fldCharType="end"/>
      </w:r>
      <w:r w:rsidR="00C36636">
        <w:instrText>(</w:instrText>
      </w:r>
      <w:fldSimple w:instr=" SEQ MTEqn \c \* Arabic \* MERGEFORMAT ">
        <w:r w:rsidR="00EE6EFC">
          <w:rPr>
            <w:noProof/>
          </w:rPr>
          <w:instrText>1</w:instrText>
        </w:r>
      </w:fldSimple>
      <w:r w:rsidR="00C36636">
        <w:instrText>)</w:instrText>
      </w:r>
      <w:r w:rsidR="00C36636">
        <w:fldChar w:fldCharType="end"/>
      </w:r>
    </w:p>
    <w:p w14:paraId="670EDC8A" w14:textId="77777777" w:rsidR="00421E3E" w:rsidRPr="00421E3E" w:rsidRDefault="00E24AFD" w:rsidP="005A6CA8">
      <w:pPr>
        <w:ind w:firstLine="0"/>
      </w:pPr>
      <w:r w:rsidRPr="00E24AFD">
        <w:t xml:space="preserve">where T is muscle tension, </w:t>
      </w:r>
      <w:r w:rsidRPr="00E24AFD">
        <w:rPr>
          <w:position w:val="-12"/>
        </w:rPr>
        <w:object w:dxaOrig="360" w:dyaOrig="360" w14:anchorId="66217322">
          <v:shape id="_x0000_i1026" type="#_x0000_t75" style="width:18.45pt;height:18.45pt" o:ole="">
            <v:imagedata r:id="rId12" o:title=""/>
          </v:shape>
          <o:OLEObject Type="Embed" ProgID="Equation.DSMT4" ShapeID="_x0000_i1026" DrawAspect="Content" ObjectID="_1633526320" r:id="rId13"/>
        </w:object>
      </w:r>
      <w:r w:rsidRPr="00E24AFD">
        <w:t xml:space="preserve"> is serial element stiffness, </w:t>
      </w:r>
      <w:r w:rsidRPr="00E24AFD">
        <w:rPr>
          <w:position w:val="-12"/>
        </w:rPr>
        <w:object w:dxaOrig="380" w:dyaOrig="360" w14:anchorId="2C4AD417">
          <v:shape id="_x0000_i1027" type="#_x0000_t75" style="width:18.45pt;height:18.45pt" o:ole="">
            <v:imagedata r:id="rId14" o:title=""/>
          </v:shape>
          <o:OLEObject Type="Embed" ProgID="Equation.DSMT4" ShapeID="_x0000_i1027" DrawAspect="Content" ObjectID="_1633526321" r:id="rId15"/>
        </w:object>
      </w:r>
      <w:r w:rsidRPr="00E24AFD">
        <w:t xml:space="preserve"> is parallel element stiffness, L is muscle length, c is the muscle damping factor,</w:t>
      </w:r>
      <w:r>
        <w:t xml:space="preserve"> </w:t>
      </w:r>
      <w:r w:rsidRPr="00E24AFD">
        <w:rPr>
          <w:position w:val="-12"/>
        </w:rPr>
        <w:object w:dxaOrig="320" w:dyaOrig="360" w14:anchorId="4DB7500B">
          <v:shape id="_x0000_i1028" type="#_x0000_t75" style="width:16.6pt;height:17.85pt" o:ole="">
            <v:imagedata r:id="rId16" o:title=""/>
          </v:shape>
          <o:OLEObject Type="Embed" ProgID="Equation.DSMT4" ShapeID="_x0000_i1028" DrawAspect="Content" ObjectID="_1633526322" r:id="rId17"/>
        </w:object>
      </w:r>
      <w:r w:rsidRPr="00E24AFD">
        <w:t xml:space="preserve"> is muscle activation in Newtons, and </w:t>
      </w:r>
      <w:r w:rsidRPr="00E24AFD">
        <w:rPr>
          <w:position w:val="-12"/>
        </w:rPr>
        <w:object w:dxaOrig="260" w:dyaOrig="360" w14:anchorId="0C86A019">
          <v:shape id="_x0000_i1029" type="#_x0000_t75" style="width:12.9pt;height:17.85pt" o:ole="">
            <v:imagedata r:id="rId18" o:title=""/>
          </v:shape>
          <o:OLEObject Type="Embed" ProgID="Equation.DSMT4" ShapeID="_x0000_i1029" DrawAspect="Content" ObjectID="_1633526323" r:id="rId19"/>
        </w:object>
      </w:r>
      <w:r w:rsidRPr="00E24AFD">
        <w:t xml:space="preserve"> is a dimensionless </w:t>
      </w:r>
      <w:r>
        <w:t>tension-length percentage.</w:t>
      </w:r>
      <w:r w:rsidR="00421E3E" w:rsidRPr="00421E3E">
        <w:t xml:space="preserve"> </w:t>
      </w:r>
    </w:p>
    <w:p w14:paraId="402F789E" w14:textId="6CB520D6" w:rsidR="00421E3E" w:rsidRPr="00421E3E" w:rsidRDefault="00004BF9" w:rsidP="00A128AC">
      <w:r>
        <w:t>To the author’s knowledge, a complete formulation of</w:t>
      </w:r>
      <w:r w:rsidR="00421E3E" w:rsidRPr="00421E3E">
        <w:t xml:space="preserve"> Hill muscle parameters for </w:t>
      </w:r>
      <w:r w:rsidR="008B29CB">
        <w:t xml:space="preserve">all </w:t>
      </w:r>
      <w:r w:rsidR="00421E3E" w:rsidRPr="00421E3E">
        <w:t>rat hindlimb</w:t>
      </w:r>
      <w:r>
        <w:t xml:space="preserve"> muscles does not exist</w:t>
      </w:r>
      <w:r w:rsidR="00421E3E" w:rsidRPr="00421E3E">
        <w:t xml:space="preserve">. </w:t>
      </w:r>
      <w:r w:rsidR="008B29CB">
        <w:t>P</w:t>
      </w:r>
      <w:r w:rsidR="008B29CB" w:rsidRPr="00421E3E">
        <w:t xml:space="preserve">hysiological parameters (muscle mass, optimal muscle length, etc.) for rat hindlimb muscles </w:t>
      </w:r>
      <w:r w:rsidR="008B29CB">
        <w:t xml:space="preserve">have been described by </w:t>
      </w:r>
      <w:r w:rsidR="00421E3E" w:rsidRPr="00421E3E">
        <w:t xml:space="preserve">Johnson et al. </w:t>
      </w:r>
      <w:r w:rsidR="00F02273">
        <w:fldChar w:fldCharType="begin"/>
      </w:r>
      <w:r w:rsidR="00F02273">
        <w:instrText xml:space="preserve"> ADDIN ZOTERO_ITEM CSL_CITATION {"citationID":"iwVkY6Qu","properties":{"formattedCitation":"(W. L. Johnson et al. 2011)","plainCitation":"(W. L. Johnson et al. 2011)","noteIndex":0},"citationItems":[{"id":335,"uris":["http://zotero.org/users/2047454/items/TYYB9NHG"],"uri":["http://zotero.org/users/2047454/items/TYYB9NHG"],"itemData":{"id":335,"type":"article-journal","title":"Application of a Rat Hindlimb Model: A Prediction of Force Spaces Reachable Through Stimulation of Nerve Fascicles","container-title":"IEEE Transactions on Biomedical Engineering","page":"3328-3338","volume":"58","issue":"12","source":"IEEE Xplore","abstract":"A device to generate standing or locomotion through chronically placed electrodes has not been fully developed due in part to limitations of clinical experimentation and the high number of muscle activation inputs of the leg. We investigated the feasibility of functional electrical stimulation paradigms that minimize the input dimensions for controlling the limbs by stimulating at nerve fascicles, utilizing a model of the rat hindlimb, which combined previously collected morphological data with muscle physiological parameters presented herein. As validation of the model, we investigated the suitability of a lumped-parameter model for the prediction of muscle activation during dynamic tasks. Using the validated model, we found that the space of forces producible through activation of muscle groups sharing common nerve fascicles was nonlinearly dependent on the number of discrete muscle groups that could be individually activated (equivalently, the neuroanatomical level of activation). Seven commonly innervated muscle groups were sufficient to produce 78% of the force space producible through individual activation of the 42 modeled hindlimb muscles. This novel, neuroanatomically derived reduction in input dimension emphasizes the potential to simplify controllers for functional electrical stimulation to improve functional recovery after a neuromuscular injury.","DOI":"10.1109/TBME.2011.2106784","ISSN":"0018-9294","title-short":"Application of a Rat Hindlimb Model","author":[{"family":"Johnson","given":"W. L."},{"family":"Jindrich","given":"D. L."},{"family":"Zhong","given":"H."},{"family":"Roy","given":"R. R."},{"family":"Edgerton","given":"V. R."}],"issued":{"date-parts":[["2011",12]]}}}],"schema":"https://github.com/citation-style-language/schema/raw/master/csl-citation.json"} </w:instrText>
      </w:r>
      <w:r w:rsidR="00F02273">
        <w:fldChar w:fldCharType="separate"/>
      </w:r>
      <w:r w:rsidR="00F02273" w:rsidRPr="00F02273">
        <w:rPr>
          <w:rFonts w:ascii="Calibri" w:hAnsi="Calibri"/>
        </w:rPr>
        <w:t>(W. L. Johnson et al. 2011)</w:t>
      </w:r>
      <w:r w:rsidR="00F02273">
        <w:fldChar w:fldCharType="end"/>
      </w:r>
      <w:r w:rsidR="00421E3E" w:rsidRPr="00421E3E">
        <w:t xml:space="preserve"> and Eng et al. </w:t>
      </w:r>
      <w:r w:rsidR="00F02273">
        <w:fldChar w:fldCharType="begin"/>
      </w:r>
      <w:r w:rsidR="00F02273">
        <w:instrText xml:space="preserve"> ADDIN ZOTERO_ITEM CSL_CITATION {"citationID":"WT99Glt1","properties":{"formattedCitation":"(Eng et al. 2008)","plainCitation":"(Eng et al. 2008)","noteIndex":0},"citationItems":[{"id":389,"uris":["http://zotero.org/users/2047454/items/LV6Q6CK5"],"uri":["http://zotero.org/users/2047454/items/LV6Q6CK5"],"itemData":{"id":389,"type":"article-journal","title":"Scaling of muscle architecture and fiber types in the rat hindlimb","container-title":"Journal of Experimental Biology","page":"2336-2345","volume":"211","issue":"14","source":"jeb.biologists.org","abstract":"Skip to Next Section\nThe functional capacity of a muscle is determined by its architecture and metabolic properties. Although extensive analyses of muscle architecture and fiber type have been completed in a large number of muscles in numerous species, there have been few studies that have looked at the interrelationship of these functional parameters among muscles of a single species. Nor have the architectural properties of individual muscles been compared across species to understand scaling. This study examined muscle architecture and fiber type in the rat (Rattus norvegicus) hindlimb to examine each muscle's functional specialization. Discriminant analysis demonstrated that architectural properties are a greater predictor of muscle function (as defined by primary joint action and anti-gravity or non anti-gravity role) than fiber type. Architectural properties were not strictly aligned with fiber type, but when muscles were grouped according to anti-gravity versus non-anti-gravity function there was evidence of functional specialization. Specifically, anti-gravity muscles had a larger percentage of slow fiber type and increased muscle physiological cross-sectional area. Incongruities between a muscle's architecture and fiber type may reflect the variability of functional requirements on single muscles, especially those that cross multiple joints. Additionally, discriminant analysis and scaling of architectural variables in the hindlimb across several mammalian species was used to explore whether any functional patterns could be elucidated within single muscles or across muscle groups. Several muscles deviated from previously described muscle architecture scaling rules and there was large variability within functional groups in how muscles should be scaled with body size. This implies that functional demands placed on muscles across species should be examined on the single muscle level.","DOI":"10.1242/jeb.017640","ISSN":"0022-0949, 1477-9145","note":"PMID: 18587128","language":"en","author":[{"family":"Eng","given":"Carolyn M."},{"family":"Smallwood","given":"Laura H."},{"family":"Rainiero","given":"Maria Pia"},{"family":"Lahey","given":"Michele"},{"family":"Ward","given":"Samuel R."},{"family":"Lieber","given":"Richard L."}],"issued":{"date-parts":[["2008",7,15]]}}}],"schema":"https://github.com/citation-style-language/schema/raw/master/csl-citation.json"} </w:instrText>
      </w:r>
      <w:r w:rsidR="00F02273">
        <w:fldChar w:fldCharType="separate"/>
      </w:r>
      <w:r w:rsidR="00F02273" w:rsidRPr="00F02273">
        <w:rPr>
          <w:rFonts w:ascii="Calibri" w:hAnsi="Calibri"/>
        </w:rPr>
        <w:t>(Eng et al. 2008)</w:t>
      </w:r>
      <w:r w:rsidR="00F02273">
        <w:fldChar w:fldCharType="end"/>
      </w:r>
      <w:r w:rsidR="008B29CB">
        <w:t>. Using function</w:t>
      </w:r>
      <w:r w:rsidR="00177E40">
        <w:t xml:space="preserve">al muscle relationships and </w:t>
      </w:r>
      <w:r w:rsidR="008B29CB">
        <w:t>physiological parameters in the literature, it is possible to develop explicit parameters for the Hill model.</w:t>
      </w:r>
    </w:p>
    <w:p w14:paraId="5C8A1599" w14:textId="74D69D72" w:rsidR="00947A89" w:rsidRDefault="0045722B" w:rsidP="00582182">
      <w:r>
        <w:rPr>
          <w:noProof/>
        </w:rPr>
        <mc:AlternateContent>
          <mc:Choice Requires="wpg">
            <w:drawing>
              <wp:anchor distT="0" distB="0" distL="114300" distR="114300" simplePos="0" relativeHeight="251674624" behindDoc="0" locked="0" layoutInCell="1" allowOverlap="1" wp14:anchorId="61BE40CC" wp14:editId="3038F1F1">
                <wp:simplePos x="0" y="0"/>
                <wp:positionH relativeFrom="column">
                  <wp:posOffset>0</wp:posOffset>
                </wp:positionH>
                <wp:positionV relativeFrom="paragraph">
                  <wp:posOffset>1109345</wp:posOffset>
                </wp:positionV>
                <wp:extent cx="5943600" cy="3709035"/>
                <wp:effectExtent l="0" t="0" r="0" b="5715"/>
                <wp:wrapTopAndBottom/>
                <wp:docPr id="10" name="Group 10"/>
                <wp:cNvGraphicFramePr/>
                <a:graphic xmlns:a="http://schemas.openxmlformats.org/drawingml/2006/main">
                  <a:graphicData uri="http://schemas.microsoft.com/office/word/2010/wordprocessingGroup">
                    <wpg:wgp>
                      <wpg:cNvGrpSpPr/>
                      <wpg:grpSpPr>
                        <a:xfrm>
                          <a:off x="0" y="0"/>
                          <a:ext cx="5943600" cy="3709035"/>
                          <a:chOff x="1236213" y="0"/>
                          <a:chExt cx="6786482" cy="4236017"/>
                        </a:xfrm>
                      </wpg:grpSpPr>
                      <pic:pic xmlns:pic="http://schemas.openxmlformats.org/drawingml/2006/picture">
                        <pic:nvPicPr>
                          <pic:cNvPr id="2" name="Picture 2"/>
                          <pic:cNvPicPr>
                            <a:picLocks noChangeAspect="1"/>
                          </pic:cNvPicPr>
                        </pic:nvPicPr>
                        <pic:blipFill>
                          <a:blip r:embed="rId20" cstate="print">
                            <a:extLst>
                              <a:ext uri="{28A0092B-C50C-407E-A947-70E740481C1C}">
                                <a14:useLocalDpi xmlns:a14="http://schemas.microsoft.com/office/drawing/2010/main" val="0"/>
                              </a:ext>
                            </a:extLst>
                          </a:blip>
                          <a:stretch>
                            <a:fillRect/>
                          </a:stretch>
                        </pic:blipFill>
                        <pic:spPr>
                          <a:xfrm>
                            <a:off x="1758250" y="0"/>
                            <a:ext cx="5358130" cy="3657600"/>
                          </a:xfrm>
                          <a:prstGeom prst="rect">
                            <a:avLst/>
                          </a:prstGeom>
                        </pic:spPr>
                      </pic:pic>
                      <wps:wsp>
                        <wps:cNvPr id="1" name="Text Box 1"/>
                        <wps:cNvSpPr txBox="1"/>
                        <wps:spPr>
                          <a:xfrm>
                            <a:off x="1236213" y="3717925"/>
                            <a:ext cx="6786482" cy="518092"/>
                          </a:xfrm>
                          <a:prstGeom prst="rect">
                            <a:avLst/>
                          </a:prstGeom>
                          <a:solidFill>
                            <a:prstClr val="white"/>
                          </a:solidFill>
                          <a:ln>
                            <a:noFill/>
                          </a:ln>
                          <a:effectLst/>
                        </wps:spPr>
                        <wps:txbx>
                          <w:txbxContent>
                            <w:p w14:paraId="62861073" w14:textId="75DB8F33" w:rsidR="0048706D" w:rsidRPr="0045722B" w:rsidRDefault="0048706D" w:rsidP="0045722B">
                              <w:pPr>
                                <w:pStyle w:val="FigCap"/>
                                <w:ind w:left="720" w:firstLine="0"/>
                                <w:jc w:val="left"/>
                              </w:pPr>
                              <w:bookmarkStart w:id="3" w:name="_Ref22228158"/>
                              <w:r w:rsidRPr="0045722B">
                                <w:rPr>
                                  <w:b/>
                                </w:rPr>
                                <w:t xml:space="preserve">Figure </w:t>
                              </w:r>
                              <w:r w:rsidRPr="0045722B">
                                <w:rPr>
                                  <w:b/>
                                  <w:noProof/>
                                </w:rPr>
                                <w:fldChar w:fldCharType="begin"/>
                              </w:r>
                              <w:r w:rsidRPr="0045722B">
                                <w:rPr>
                                  <w:b/>
                                  <w:noProof/>
                                </w:rPr>
                                <w:instrText xml:space="preserve"> SEQ Figure \* ARABIC </w:instrText>
                              </w:r>
                              <w:r w:rsidRPr="0045722B">
                                <w:rPr>
                                  <w:b/>
                                  <w:noProof/>
                                </w:rPr>
                                <w:fldChar w:fldCharType="separate"/>
                              </w:r>
                              <w:r w:rsidR="00860E47" w:rsidRPr="0045722B">
                                <w:rPr>
                                  <w:b/>
                                  <w:noProof/>
                                </w:rPr>
                                <w:t>2</w:t>
                              </w:r>
                              <w:r w:rsidRPr="0045722B">
                                <w:rPr>
                                  <w:b/>
                                  <w:noProof/>
                                </w:rPr>
                                <w:fldChar w:fldCharType="end"/>
                              </w:r>
                              <w:bookmarkEnd w:id="3"/>
                              <w:r w:rsidRPr="0045722B">
                                <w:rPr>
                                  <w:b/>
                                </w:rPr>
                                <w:t xml:space="preserve"> A) </w:t>
                              </w:r>
                              <w:r w:rsidRPr="0045722B">
                                <w:t xml:space="preserve">The length-tension curve relates the maximum attainable tension at an isometric length. </w:t>
                              </w:r>
                              <w:r w:rsidR="0045722B">
                                <w:t xml:space="preserve">               </w:t>
                              </w:r>
                              <w:r w:rsidRPr="0045722B">
                                <w:rPr>
                                  <w:b/>
                                </w:rPr>
                                <w:t>B)</w:t>
                              </w:r>
                              <w:r w:rsidRPr="0045722B">
                                <w:t xml:space="preserve"> The stimulus-tension curve relates the motorneuron activation to the tension in the muscle.</w:t>
                              </w:r>
                            </w:p>
                            <w:p w14:paraId="4C3209A8" w14:textId="77777777" w:rsidR="0048706D" w:rsidRPr="0045722B" w:rsidRDefault="0048706D" w:rsidP="0045722B">
                              <w:pPr>
                                <w:pStyle w:val="FigCap"/>
                                <w:jc w:val="left"/>
                                <w:rPr>
                                  <w:sz w:val="28"/>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anchor>
            </w:drawing>
          </mc:Choice>
          <mc:Fallback>
            <w:pict>
              <v:group w14:anchorId="61BE40CC" id="Group 10" o:spid="_x0000_s1029" style="position:absolute;left:0;text-align:left;margin-left:0;margin-top:87.35pt;width:468pt;height:292.05pt;z-index:251674624;mso-width-relative:margin" coordorigin="12362" coordsize="67864,4236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">
                <v:shape id="Picture 2" o:spid="_x0000_s1030" type="#_x0000_t75" style="position:absolute;left:17582;width:53581;height:3657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y4PQG9AAAA2gAAAA8AAABkcnMvZG93bnJldi54bWxEj80KwjAQhO+C7xBW8KapIiLVKCIKHrz4&#10;g+elWdtisylJtNWnN4LgcZiZb5jFqjWVeJLzpWUFo2ECgjizuuRcweW8G8xA+ICssbJMCl7kYbXs&#10;dhaYatvwkZ6nkIsIYZ+igiKEOpXSZwUZ9ENbE0fvZp3BEKXLpXbYRLip5DhJptJgyXGhwJo2BWX3&#10;08Mo8Mfr9uxx0hzCtH3Lw+iSO7wr1e+16zmIQG34h3/tvVYwhu+VeAPk8gM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LLg9Ab0AAADaAAAADwAAAAAAAAAAAAAAAACfAgAAZHJz&#10;L2Rvd25yZXYueG1sUEsFBgAAAAAEAAQA9wAAAIkDAAAAAA==&#10;">
                  <v:imagedata r:id="rId21" o:title=""/>
                  <v:path arrowok="t"/>
                </v:shape>
                <v:shape id="Text Box 1" o:spid="_x0000_s1031" type="#_x0000_t202" style="position:absolute;left:12362;top:37179;width:67864;height:5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W3Ob4A&#10;AADaAAAADwAAAGRycy9kb3ducmV2LnhtbERPy6rCMBDdX/AfwghuLprqQqTXKD7BhS70iuuhGdti&#10;MylJtPXvjSC4Gg7nOdN5ayrxIOdLywqGgwQEcWZ1ybmC8/+2PwHhA7LGyjIpeJKH+azzM8VU24aP&#10;9DiFXMQQ9ikqKEKoUyl9VpBBP7A1ceSu1hkMEbpcaodNDDeVHCXJWBosOTYUWNOqoOx2uhsF47W7&#10;N0de/a7Pmz0e6nx0WT4vSvW67eIPRKA2fMUf907H+fB+5X3l7A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7ltzm+AAAA2gAAAA8AAAAAAAAAAAAAAAAAmAIAAGRycy9kb3ducmV2&#10;LnhtbFBLBQYAAAAABAAEAPUAAACDAwAAAAA=&#10;" stroked="f">
                  <v:textbox inset="0,0,0,0">
                    <w:txbxContent>
                      <w:p w14:paraId="62861073" w14:textId="75DB8F33" w:rsidR="0048706D" w:rsidRPr="0045722B" w:rsidRDefault="0048706D" w:rsidP="0045722B">
                        <w:pPr>
                          <w:pStyle w:val="FigCap"/>
                          <w:ind w:left="720" w:firstLine="0"/>
                          <w:jc w:val="left"/>
                        </w:pPr>
                        <w:bookmarkStart w:id="4" w:name="_Ref22228158"/>
                        <w:r w:rsidRPr="0045722B">
                          <w:rPr>
                            <w:b/>
                          </w:rPr>
                          <w:t xml:space="preserve">Figure </w:t>
                        </w:r>
                        <w:r w:rsidRPr="0045722B">
                          <w:rPr>
                            <w:b/>
                            <w:noProof/>
                          </w:rPr>
                          <w:fldChar w:fldCharType="begin"/>
                        </w:r>
                        <w:r w:rsidRPr="0045722B">
                          <w:rPr>
                            <w:b/>
                            <w:noProof/>
                          </w:rPr>
                          <w:instrText xml:space="preserve"> SEQ Figure \* ARABIC </w:instrText>
                        </w:r>
                        <w:r w:rsidRPr="0045722B">
                          <w:rPr>
                            <w:b/>
                            <w:noProof/>
                          </w:rPr>
                          <w:fldChar w:fldCharType="separate"/>
                        </w:r>
                        <w:r w:rsidR="00860E47" w:rsidRPr="0045722B">
                          <w:rPr>
                            <w:b/>
                            <w:noProof/>
                          </w:rPr>
                          <w:t>2</w:t>
                        </w:r>
                        <w:r w:rsidRPr="0045722B">
                          <w:rPr>
                            <w:b/>
                            <w:noProof/>
                          </w:rPr>
                          <w:fldChar w:fldCharType="end"/>
                        </w:r>
                        <w:bookmarkEnd w:id="4"/>
                        <w:r w:rsidRPr="0045722B">
                          <w:rPr>
                            <w:b/>
                          </w:rPr>
                          <w:t xml:space="preserve"> A) </w:t>
                        </w:r>
                        <w:r w:rsidRPr="0045722B">
                          <w:t xml:space="preserve">The length-tension curve relates the maximum attainable tension at an isometric length. </w:t>
                        </w:r>
                        <w:r w:rsidR="0045722B">
                          <w:t xml:space="preserve">               </w:t>
                        </w:r>
                        <w:r w:rsidRPr="0045722B">
                          <w:rPr>
                            <w:b/>
                          </w:rPr>
                          <w:t>B)</w:t>
                        </w:r>
                        <w:r w:rsidRPr="0045722B">
                          <w:t xml:space="preserve"> The stimulus-tension curve relates the motorneuron activation to the tension in the muscle.</w:t>
                        </w:r>
                      </w:p>
                      <w:p w14:paraId="4C3209A8" w14:textId="77777777" w:rsidR="0048706D" w:rsidRPr="0045722B" w:rsidRDefault="0048706D" w:rsidP="0045722B">
                        <w:pPr>
                          <w:pStyle w:val="FigCap"/>
                          <w:jc w:val="left"/>
                          <w:rPr>
                            <w:sz w:val="28"/>
                          </w:rPr>
                        </w:pPr>
                      </w:p>
                    </w:txbxContent>
                  </v:textbox>
                </v:shape>
                <w10:wrap type="topAndBottom"/>
              </v:group>
            </w:pict>
          </mc:Fallback>
        </mc:AlternateContent>
      </w:r>
      <w:r w:rsidR="00421E3E" w:rsidRPr="00421E3E">
        <w:t>Two</w:t>
      </w:r>
      <w:r w:rsidR="008B29CB">
        <w:t xml:space="preserve"> functional muscle</w:t>
      </w:r>
      <w:r w:rsidR="00421E3E" w:rsidRPr="00421E3E">
        <w:t xml:space="preserve"> relationships </w:t>
      </w:r>
      <w:r w:rsidR="008E6032">
        <w:t>form the basis of</w:t>
      </w:r>
      <w:r w:rsidR="00421E3E" w:rsidRPr="00421E3E">
        <w:t xml:space="preserve"> </w:t>
      </w:r>
      <w:r w:rsidR="008B29CB">
        <w:t>force generating properties in the Hill</w:t>
      </w:r>
      <w:r w:rsidR="008E6032">
        <w:t xml:space="preserve"> model</w:t>
      </w:r>
      <w:r w:rsidR="00421E3E" w:rsidRPr="00421E3E">
        <w:t xml:space="preserve">: the length-tension </w:t>
      </w:r>
      <w:r w:rsidR="008E6032">
        <w:t xml:space="preserve">(LT) </w:t>
      </w:r>
      <w:r w:rsidR="00421E3E" w:rsidRPr="00421E3E">
        <w:t xml:space="preserve">and the stimulus-tension </w:t>
      </w:r>
      <w:r w:rsidR="008E6032">
        <w:t xml:space="preserve">(ST) </w:t>
      </w:r>
      <w:r w:rsidR="0035043E">
        <w:t>relationships. The LT-</w:t>
      </w:r>
      <w:r w:rsidR="00421E3E" w:rsidRPr="00421E3E">
        <w:t xml:space="preserve">curve relates a muscle’s force-generating capabilities at various isometric </w:t>
      </w:r>
      <w:r w:rsidR="0035043E">
        <w:t>lengths while t</w:t>
      </w:r>
      <w:r w:rsidR="00421E3E" w:rsidRPr="00421E3E">
        <w:t xml:space="preserve">he </w:t>
      </w:r>
      <w:r w:rsidR="0035043E">
        <w:t>ST-</w:t>
      </w:r>
      <w:r w:rsidR="00A467D2">
        <w:t xml:space="preserve">curve </w:t>
      </w:r>
      <w:r w:rsidR="00A467D2">
        <w:lastRenderedPageBreak/>
        <w:t xml:space="preserve">relates the </w:t>
      </w:r>
      <w:r w:rsidR="00421E3E" w:rsidRPr="00421E3E">
        <w:t>membrane potential to force output.</w:t>
      </w:r>
      <w:r w:rsidR="002B5540">
        <w:t xml:space="preserve"> Key assumptions and simplifications </w:t>
      </w:r>
      <w:r w:rsidR="00F34C09">
        <w:t>for calculating</w:t>
      </w:r>
      <w:r w:rsidR="002B5540">
        <w:t xml:space="preserve"> </w:t>
      </w:r>
      <w:r w:rsidR="00F34C09">
        <w:t xml:space="preserve">hindlimb </w:t>
      </w:r>
      <w:r w:rsidR="002B5540">
        <w:t>muscle parameters</w:t>
      </w:r>
      <w:r w:rsidR="00F34C09">
        <w:t xml:space="preserve"> using the LT and ST curves</w:t>
      </w:r>
      <w:r w:rsidR="00F34C09" w:rsidRPr="00CD5453">
        <w:t xml:space="preserve"> </w:t>
      </w:r>
      <w:r w:rsidR="00F34C09">
        <w:t>are described below</w:t>
      </w:r>
      <w:r w:rsidR="002B5540">
        <w:t>.</w:t>
      </w:r>
    </w:p>
    <w:p w14:paraId="0D5234BC" w14:textId="4E1A0809" w:rsidR="00C36636" w:rsidRPr="00421E3E" w:rsidRDefault="004C10E3" w:rsidP="00177E40">
      <w:r>
        <w:t>The simplified LT-</w:t>
      </w:r>
      <w:r w:rsidR="00C36636">
        <w:t xml:space="preserve">curve shown in </w:t>
      </w:r>
      <w:r w:rsidR="0070257C" w:rsidRPr="0070257C">
        <w:fldChar w:fldCharType="begin"/>
      </w:r>
      <w:r w:rsidR="0070257C" w:rsidRPr="0070257C">
        <w:instrText xml:space="preserve"> REF _Ref22228158 \h  \* MERGEFORMAT </w:instrText>
      </w:r>
      <w:r w:rsidR="0070257C" w:rsidRPr="0070257C">
        <w:fldChar w:fldCharType="separate"/>
      </w:r>
      <w:r w:rsidR="00EE6EFC" w:rsidRPr="00EE6EFC">
        <w:rPr>
          <w:rFonts w:cs="Times New Roman"/>
        </w:rPr>
        <w:t xml:space="preserve">Figure </w:t>
      </w:r>
      <w:r w:rsidR="00EE6EFC" w:rsidRPr="00EE6EFC">
        <w:rPr>
          <w:rFonts w:cs="Times New Roman"/>
          <w:noProof/>
        </w:rPr>
        <w:t>2</w:t>
      </w:r>
      <w:r w:rsidR="0070257C" w:rsidRPr="0070257C">
        <w:fldChar w:fldCharType="end"/>
      </w:r>
      <w:r w:rsidR="00C36636" w:rsidRPr="0070257C">
        <w:t xml:space="preserve">A relates the maximal tension generating capability of muscle at different isometric tensions. Based on </w:t>
      </w:r>
      <w:r w:rsidR="001D6839">
        <w:t>assumptions by</w:t>
      </w:r>
      <w:r w:rsidR="00C36636" w:rsidRPr="0070257C">
        <w:t xml:space="preserve"> Zajac</w:t>
      </w:r>
      <w:r w:rsidR="00F02273">
        <w:t xml:space="preserve"> </w:t>
      </w:r>
      <w:r w:rsidR="00F02273">
        <w:fldChar w:fldCharType="begin"/>
      </w:r>
      <w:r w:rsidR="00F02273">
        <w:instrText xml:space="preserve"> ADDIN ZOTERO_ITEM CSL_CITATION {"citationID":"k3NjTNoZ","properties":{"formattedCitation":"(Zajac 1989)","plainCitation":"(Zajac 1989)","noteIndex":0},"citationItems":[{"id":3,"uris":["http://zotero.org/users/2047454/items/6KK7HHIE"],"uri":["http://zotero.org/users/2047454/items/6KK7HHIE"],"itemData":{"id":3,"type":"article-journal","title":"Muscle and tendon: properties, models, scaling, and application to biomechanics and motor control.","container-title":"Critical reviews in biomedical engineering","page":"359-411","volume":"17","issue":"4","source":"europepmc.org","abstract":"Abstract: Skeletal muscles transform neural control signals into forces that act upon the body segments to effect a coordinated motor task. This...","ISSN":"0278-940X","note":"PMID: 2676342","title-short":"Muscle and tendon","journalAbbreviation":"Crit Rev Biomed Eng","language":"eng","author":[{"family":"Zajac","given":"F. E."}],"issued":{"date-parts":[["1989"]]}}}],"schema":"https://github.com/citation-style-language/schema/raw/master/csl-citation.json"} </w:instrText>
      </w:r>
      <w:r w:rsidR="00F02273">
        <w:fldChar w:fldCharType="separate"/>
      </w:r>
      <w:r w:rsidR="00F02273" w:rsidRPr="00F02273">
        <w:rPr>
          <w:rFonts w:ascii="Calibri" w:hAnsi="Calibri"/>
        </w:rPr>
        <w:t>(Zajac 1989)</w:t>
      </w:r>
      <w:r w:rsidR="00F02273">
        <w:fldChar w:fldCharType="end"/>
      </w:r>
      <w:r w:rsidR="00C36636" w:rsidRPr="0070257C">
        <w:t xml:space="preserve">, </w:t>
      </w:r>
      <w:r w:rsidR="001D6839">
        <w:t>the muscle is</w:t>
      </w:r>
      <w:r w:rsidR="00C36636" w:rsidRPr="0070257C">
        <w:t xml:space="preserve"> capable of generating the maximum possible force at its resting potential and its lowest tension when the muscle was at 50% longer or shorter than the resting length. Using the curve shown in </w:t>
      </w:r>
      <w:r w:rsidR="0070257C" w:rsidRPr="0070257C">
        <w:fldChar w:fldCharType="begin"/>
      </w:r>
      <w:r w:rsidR="0070257C" w:rsidRPr="0070257C">
        <w:instrText xml:space="preserve"> REF _Ref22228158 \h  \* MERGEFORMAT </w:instrText>
      </w:r>
      <w:r w:rsidR="0070257C" w:rsidRPr="0070257C">
        <w:fldChar w:fldCharType="separate"/>
      </w:r>
      <w:r w:rsidR="00EE6EFC" w:rsidRPr="00EE6EFC">
        <w:rPr>
          <w:rFonts w:cs="Times New Roman"/>
        </w:rPr>
        <w:t xml:space="preserve">Figure </w:t>
      </w:r>
      <w:r w:rsidR="00EE6EFC" w:rsidRPr="00EE6EFC">
        <w:rPr>
          <w:rFonts w:cs="Times New Roman"/>
          <w:noProof/>
        </w:rPr>
        <w:t>2</w:t>
      </w:r>
      <w:r w:rsidR="0070257C" w:rsidRPr="0070257C">
        <w:fldChar w:fldCharType="end"/>
      </w:r>
      <w:r w:rsidR="00C36636" w:rsidRPr="0070257C">
        <w:t>A</w:t>
      </w:r>
      <w:r w:rsidR="00421E3E" w:rsidRPr="0070257C">
        <w:t xml:space="preserve">, I </w:t>
      </w:r>
      <w:r w:rsidR="00C36636" w:rsidRPr="0070257C">
        <w:t>c</w:t>
      </w:r>
      <w:r w:rsidR="00C36636" w:rsidRPr="00421E3E">
        <w:t>alculate</w:t>
      </w:r>
      <w:r w:rsidR="00C36636">
        <w:t>d</w:t>
      </w:r>
      <w:r w:rsidR="00C36636" w:rsidRPr="00C36636">
        <w:rPr>
          <w:position w:val="-14"/>
        </w:rPr>
        <w:object w:dxaOrig="340" w:dyaOrig="380" w14:anchorId="163F36C8">
          <v:shape id="_x0000_i1030" type="#_x0000_t75" style="width:17.25pt;height:18.45pt" o:ole="">
            <v:imagedata r:id="rId22" o:title=""/>
          </v:shape>
          <o:OLEObject Type="Embed" ProgID="Equation.DSMT4" ShapeID="_x0000_i1030" DrawAspect="Content" ObjectID="_1633526324" r:id="rId23"/>
        </w:object>
      </w:r>
      <w:r w:rsidR="00C36636" w:rsidRPr="00421E3E">
        <w:t>,</w:t>
      </w:r>
      <w:r w:rsidR="00C36636" w:rsidRPr="00C36636">
        <w:rPr>
          <w:position w:val="-12"/>
        </w:rPr>
        <w:object w:dxaOrig="320" w:dyaOrig="360" w14:anchorId="1225658F">
          <v:shape id="_x0000_i1031" type="#_x0000_t75" style="width:16.6pt;height:17.85pt" o:ole="">
            <v:imagedata r:id="rId24" o:title=""/>
          </v:shape>
          <o:OLEObject Type="Embed" ProgID="Equation.DSMT4" ShapeID="_x0000_i1031" DrawAspect="Content" ObjectID="_1633526325" r:id="rId25"/>
        </w:object>
      </w:r>
      <w:r w:rsidR="00421E3E" w:rsidRPr="00421E3E">
        <w:t xml:space="preserve">, and </w:t>
      </w:r>
      <w:r w:rsidR="00C36636" w:rsidRPr="00C36636">
        <w:rPr>
          <w:position w:val="-12"/>
        </w:rPr>
        <w:object w:dxaOrig="320" w:dyaOrig="360" w14:anchorId="3FB5DCB1">
          <v:shape id="_x0000_i1032" type="#_x0000_t75" style="width:16.6pt;height:17.85pt" o:ole="">
            <v:imagedata r:id="rId26" o:title=""/>
          </v:shape>
          <o:OLEObject Type="Embed" ProgID="Equation.DSMT4" ShapeID="_x0000_i1032" DrawAspect="Content" ObjectID="_1633526326" r:id="rId27"/>
        </w:object>
      </w:r>
      <w:r w:rsidR="00421E3E" w:rsidRPr="00421E3E">
        <w:t xml:space="preserve"> values for each muscle by solving </w:t>
      </w:r>
      <w:r w:rsidR="00C36636">
        <w:t>Equation 1</w:t>
      </w:r>
      <w:r w:rsidR="00421E3E" w:rsidRPr="00421E3E">
        <w:t xml:space="preserve"> at steady state with optimal length and tensions values from Johns</w:t>
      </w:r>
      <w:r w:rsidR="00C36636">
        <w:t xml:space="preserve">on </w:t>
      </w:r>
      <w:r w:rsidR="00F02273">
        <w:fldChar w:fldCharType="begin"/>
      </w:r>
      <w:r w:rsidR="00F02273">
        <w:instrText xml:space="preserve"> ADDIN ZOTERO_ITEM CSL_CITATION {"citationID":"7jg9fRqW","properties":{"formattedCitation":"(W. L. Johnson et al. 2011)","plainCitation":"(W. L. Johnson et al. 2011)","noteIndex":0},"citationItems":[{"id":335,"uris":["http://zotero.org/users/2047454/items/TYYB9NHG"],"uri":["http://zotero.org/users/2047454/items/TYYB9NHG"],"itemData":{"id":335,"type":"article-journal","title":"Application of a Rat Hindlimb Model: A Prediction of Force Spaces Reachable Through Stimulation of Nerve Fascicles","container-title":"IEEE Transactions on Biomedical Engineering","page":"3328-3338","volume":"58","issue":"12","source":"IEEE Xplore","abstract":"A device to generate standing or locomotion through chronically placed electrodes has not been fully developed due in part to limitations of clinical experimentation and the high number of muscle activation inputs of the leg. We investigated the feasibility of functional electrical stimulation paradigms that minimize the input dimensions for controlling the limbs by stimulating at nerve fascicles, utilizing a model of the rat hindlimb, which combined previously collected morphological data with muscle physiological parameters presented herein. As validation of the model, we investigated the suitability of a lumped-parameter model for the prediction of muscle activation during dynamic tasks. Using the validated model, we found that the space of forces producible through activation of muscle groups sharing common nerve fascicles was nonlinearly dependent on the number of discrete muscle groups that could be individually activated (equivalently, the neuroanatomical level of activation). Seven commonly innervated muscle groups were sufficient to produce 78% of the force space producible through individual activation of the 42 modeled hindlimb muscles. This novel, neuroanatomically derived reduction in input dimension emphasizes the potential to simplify controllers for functional electrical stimulation to improve functional recovery after a neuromuscular injury.","DOI":"10.1109/TBME.2011.2106784","ISSN":"0018-9294","title-short":"Application of a Rat Hindlimb Model","author":[{"family":"Johnson","given":"W. L."},{"family":"Jindrich","given":"D. L."},{"family":"Zhong","given":"H."},{"family":"Roy","given":"R. R."},{"family":"Edgerton","given":"V. R."}],"issued":{"date-parts":[["2011",12]]}}}],"schema":"https://github.com/citation-style-language/schema/raw/master/csl-citation.json"} </w:instrText>
      </w:r>
      <w:r w:rsidR="00F02273">
        <w:fldChar w:fldCharType="separate"/>
      </w:r>
      <w:r w:rsidR="00F02273" w:rsidRPr="00F02273">
        <w:rPr>
          <w:rFonts w:ascii="Calibri" w:hAnsi="Calibri"/>
        </w:rPr>
        <w:t>(W. L. Johnson et al. 2011)</w:t>
      </w:r>
      <w:r w:rsidR="00F02273">
        <w:fldChar w:fldCharType="end"/>
      </w:r>
      <w:r w:rsidR="00C36636">
        <w:t>.</w:t>
      </w:r>
      <w:r w:rsidR="00177E40">
        <w:t xml:space="preserve"> </w:t>
      </w:r>
    </w:p>
    <w:p w14:paraId="25BDCC9E" w14:textId="1F0A1C8B" w:rsidR="00421E3E" w:rsidRPr="00421E3E" w:rsidRDefault="00F74BA6" w:rsidP="00A128AC">
      <w:r>
        <w:t>The ST-curve in</w:t>
      </w:r>
      <w:r w:rsidRPr="0070257C">
        <w:t xml:space="preserve"> </w:t>
      </w:r>
      <w:r w:rsidR="0070257C" w:rsidRPr="0070257C">
        <w:fldChar w:fldCharType="begin"/>
      </w:r>
      <w:r w:rsidR="0070257C" w:rsidRPr="0070257C">
        <w:instrText xml:space="preserve"> REF _Ref22228158 \h  \* MERGEFORMAT </w:instrText>
      </w:r>
      <w:r w:rsidR="0070257C" w:rsidRPr="0070257C">
        <w:fldChar w:fldCharType="separate"/>
      </w:r>
      <w:r w:rsidR="00EE6EFC" w:rsidRPr="00EE6EFC">
        <w:rPr>
          <w:rFonts w:cs="Times New Roman"/>
        </w:rPr>
        <w:t xml:space="preserve">Figure </w:t>
      </w:r>
      <w:r w:rsidR="00EE6EFC" w:rsidRPr="00EE6EFC">
        <w:rPr>
          <w:rFonts w:cs="Times New Roman"/>
          <w:noProof/>
        </w:rPr>
        <w:t>2</w:t>
      </w:r>
      <w:r w:rsidR="0070257C" w:rsidRPr="0070257C">
        <w:fldChar w:fldCharType="end"/>
      </w:r>
      <w:r w:rsidR="0070257C" w:rsidRPr="0070257C">
        <w:t>B</w:t>
      </w:r>
      <w:r w:rsidRPr="0070257C">
        <w:t xml:space="preserve"> relates </w:t>
      </w:r>
      <w:r>
        <w:t>the motorneuron activation to the tension in the cont</w:t>
      </w:r>
      <w:r w:rsidR="00086402">
        <w:t>ractile element of the muscle. N</w:t>
      </w:r>
      <w:r w:rsidR="006B00C5">
        <w:t>o tension is generated</w:t>
      </w:r>
      <w:r w:rsidR="00086402">
        <w:t xml:space="preserve"> at a resting potential of -60mV while at full</w:t>
      </w:r>
      <w:r w:rsidR="006B00C5">
        <w:t xml:space="preserve"> activation (</w:t>
      </w:r>
      <w:r w:rsidR="00086402">
        <w:t xml:space="preserve">-40mV), the muscle generates a </w:t>
      </w:r>
      <w:r w:rsidR="006B00C5">
        <w:t xml:space="preserve">maximal contractile force. Using these boundary conditions, </w:t>
      </w:r>
      <w:r w:rsidR="00421E3E" w:rsidRPr="00421E3E">
        <w:t>the slope of the sigmoid</w:t>
      </w:r>
      <w:r w:rsidR="006B00C5">
        <w:t xml:space="preserve"> was calculated for every muscle.</w:t>
      </w:r>
    </w:p>
    <w:p w14:paraId="548B406F" w14:textId="77777777" w:rsidR="00421E3E" w:rsidRPr="00421E3E" w:rsidRDefault="00421E3E" w:rsidP="00393696">
      <w:pPr>
        <w:pStyle w:val="Heading2"/>
      </w:pPr>
      <w:r w:rsidRPr="00421E3E">
        <w:t>Completed Work: Passive Torque</w:t>
      </w:r>
    </w:p>
    <w:p w14:paraId="7D33B677" w14:textId="77777777" w:rsidR="00A32175" w:rsidRDefault="00566161" w:rsidP="00A128AC">
      <w:r>
        <w:rPr>
          <w:noProof/>
        </w:rPr>
        <mc:AlternateContent>
          <mc:Choice Requires="wpg">
            <w:drawing>
              <wp:anchor distT="0" distB="0" distL="114300" distR="114300" simplePos="0" relativeHeight="251657216" behindDoc="0" locked="0" layoutInCell="1" allowOverlap="1" wp14:anchorId="3EE03F8D" wp14:editId="551D4F43">
                <wp:simplePos x="0" y="0"/>
                <wp:positionH relativeFrom="column">
                  <wp:posOffset>0</wp:posOffset>
                </wp:positionH>
                <wp:positionV relativeFrom="paragraph">
                  <wp:posOffset>892175</wp:posOffset>
                </wp:positionV>
                <wp:extent cx="5943600" cy="4060190"/>
                <wp:effectExtent l="0" t="0" r="0" b="0"/>
                <wp:wrapSquare wrapText="bothSides"/>
                <wp:docPr id="5" name="Group 5"/>
                <wp:cNvGraphicFramePr/>
                <a:graphic xmlns:a="http://schemas.openxmlformats.org/drawingml/2006/main">
                  <a:graphicData uri="http://schemas.microsoft.com/office/word/2010/wordprocessingGroup">
                    <wpg:wgp>
                      <wpg:cNvGrpSpPr/>
                      <wpg:grpSpPr>
                        <a:xfrm>
                          <a:off x="0" y="0"/>
                          <a:ext cx="5943600" cy="4060190"/>
                          <a:chOff x="-381000" y="304268"/>
                          <a:chExt cx="5943600" cy="4060767"/>
                        </a:xfrm>
                      </wpg:grpSpPr>
                      <pic:pic xmlns:pic="http://schemas.openxmlformats.org/drawingml/2006/picture">
                        <pic:nvPicPr>
                          <pic:cNvPr id="3" name="Picture 3"/>
                          <pic:cNvPicPr>
                            <a:picLocks noChangeAspect="1"/>
                          </pic:cNvPicPr>
                        </pic:nvPicPr>
                        <pic:blipFill rotWithShape="1">
                          <a:blip r:embed="rId28" cstate="print">
                            <a:extLst>
                              <a:ext uri="{28A0092B-C50C-407E-A947-70E740481C1C}">
                                <a14:useLocalDpi xmlns:a14="http://schemas.microsoft.com/office/drawing/2010/main" val="0"/>
                              </a:ext>
                            </a:extLst>
                          </a:blip>
                          <a:srcRect l="8129" t="5104" r="8127" b="5829"/>
                          <a:stretch/>
                        </pic:blipFill>
                        <pic:spPr bwMode="auto">
                          <a:xfrm>
                            <a:off x="-152400" y="304268"/>
                            <a:ext cx="5458097" cy="3468947"/>
                          </a:xfrm>
                          <a:prstGeom prst="rect">
                            <a:avLst/>
                          </a:prstGeom>
                          <a:ln>
                            <a:noFill/>
                          </a:ln>
                          <a:extLst>
                            <a:ext uri="{53640926-AAD7-44D8-BBD7-CCE9431645EC}">
                              <a14:shadowObscured xmlns:a14="http://schemas.microsoft.com/office/drawing/2010/main"/>
                            </a:ext>
                          </a:extLst>
                        </pic:spPr>
                      </pic:pic>
                      <wps:wsp>
                        <wps:cNvPr id="4" name="Text Box 4"/>
                        <wps:cNvSpPr txBox="1"/>
                        <wps:spPr>
                          <a:xfrm>
                            <a:off x="-381000" y="3773215"/>
                            <a:ext cx="5943600" cy="591820"/>
                          </a:xfrm>
                          <a:prstGeom prst="rect">
                            <a:avLst/>
                          </a:prstGeom>
                          <a:solidFill>
                            <a:prstClr val="white"/>
                          </a:solidFill>
                          <a:ln>
                            <a:noFill/>
                          </a:ln>
                          <a:effectLst/>
                        </wps:spPr>
                        <wps:txbx>
                          <w:txbxContent>
                            <w:p w14:paraId="18B67157" w14:textId="77777777" w:rsidR="0048706D" w:rsidRPr="00870EFE" w:rsidRDefault="0048706D" w:rsidP="0045722B">
                              <w:pPr>
                                <w:pStyle w:val="FigCap"/>
                                <w:rPr>
                                  <w:noProof/>
                                  <w:sz w:val="24"/>
                                  <w:szCs w:val="24"/>
                                </w:rPr>
                              </w:pPr>
                              <w:bookmarkStart w:id="5" w:name="_Ref22228288"/>
                              <w:r w:rsidRPr="0045722B">
                                <w:rPr>
                                  <w:b/>
                                </w:rPr>
                                <w:t xml:space="preserve">Figure </w:t>
                              </w:r>
                              <w:r w:rsidRPr="0045722B">
                                <w:rPr>
                                  <w:b/>
                                  <w:noProof/>
                                </w:rPr>
                                <w:fldChar w:fldCharType="begin"/>
                              </w:r>
                              <w:r w:rsidRPr="0045722B">
                                <w:rPr>
                                  <w:b/>
                                  <w:noProof/>
                                </w:rPr>
                                <w:instrText xml:space="preserve"> SEQ Figure \* ARABIC </w:instrText>
                              </w:r>
                              <w:r w:rsidRPr="0045722B">
                                <w:rPr>
                                  <w:b/>
                                  <w:noProof/>
                                </w:rPr>
                                <w:fldChar w:fldCharType="separate"/>
                              </w:r>
                              <w:r w:rsidR="00860E47" w:rsidRPr="0045722B">
                                <w:rPr>
                                  <w:b/>
                                  <w:noProof/>
                                </w:rPr>
                                <w:t>3</w:t>
                              </w:r>
                              <w:r w:rsidRPr="0045722B">
                                <w:rPr>
                                  <w:b/>
                                  <w:noProof/>
                                </w:rPr>
                                <w:fldChar w:fldCharType="end"/>
                              </w:r>
                              <w:bookmarkEnd w:id="5"/>
                              <w:r>
                                <w:t xml:space="preserve"> Passive torque for hindlimb joints. Torque and joint angles are represented as extension-positive. Shaded areas in the total passive joint torque subplot represent the impact of the passive load torque on the muscle torque.</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3EE03F8D" id="Group 5" o:spid="_x0000_s1032" style="position:absolute;left:0;text-align:left;margin-left:0;margin-top:70.25pt;width:468pt;height:319.7pt;z-index:251657216;mso-width-relative:margin;mso-height-relative:margin" coordorigin="-3810,3042" coordsize="59436,406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">
                <v:shape id="Picture 3" o:spid="_x0000_s1033" type="#_x0000_t75" style="position:absolute;left:-1524;top:3042;width:54580;height:346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1tAP/CAAAA2gAAAA8AAABkcnMvZG93bnJldi54bWxEj0FrAjEUhO9C/0N4BW+atUIpW6OoUNFD&#10;ka4tvT42z2Rx87Jsorv+eyMIHoeZ+YaZLXpXiwu1ofKsYDLOQBCXXldsFPwevkYfIEJE1lh7JgVX&#10;CrCYvwxmmGvf8Q9dimhEgnDIUYGNscmlDKUlh2HsG+LkHX3rMCbZGqlb7BLc1fIty96lw4rTgsWG&#10;1pbKU3F2Cv5OmVnvyS6j6b53m+rfTmpcKTV87ZefICL18Rl+tLdawRTuV9INkPMb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tbQD/wgAAANoAAAAPAAAAAAAAAAAAAAAAAJ8C&#10;AABkcnMvZG93bnJldi54bWxQSwUGAAAAAAQABAD3AAAAjgMAAAAA&#10;">
                  <v:imagedata r:id="rId29" o:title="" croptop="3345f" cropbottom="3820f" cropleft="5327f" cropright="5326f"/>
                  <v:path arrowok="t"/>
                </v:shape>
                <v:shape id="Text Box 4" o:spid="_x0000_s1034" type="#_x0000_t202" style="position:absolute;left:-3810;top:37732;width:59436;height:59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FnPMUA&#10;AADaAAAADwAAAGRycy9kb3ducmV2LnhtbESPQWsCMRSE7wX/Q3gFL0Wz2kXK1igiLbS9iFsv3h6b&#10;52bbzcuSZHX77xtB8DjMzDfMcj3YVpzJh8axgtk0A0FcOd1wreDw/T55AREissbWMSn4owDr1ehh&#10;iYV2F97TuYy1SBAOBSowMXaFlKEyZDFMXUecvJPzFmOSvpba4yXBbSvnWbaQFhtOCwY72hqqfsve&#10;Ktjlx5156k9vX5v82X8e+u3ipy6VGj8Om1cQkYZ4D9/aH1pBDtcr6QbI1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oWc8xQAAANoAAAAPAAAAAAAAAAAAAAAAAJgCAABkcnMv&#10;ZG93bnJldi54bWxQSwUGAAAAAAQABAD1AAAAigMAAAAA&#10;" stroked="f">
                  <v:textbox style="mso-fit-shape-to-text:t" inset="0,0,0,0">
                    <w:txbxContent>
                      <w:p w14:paraId="18B67157" w14:textId="77777777" w:rsidR="0048706D" w:rsidRPr="00870EFE" w:rsidRDefault="0048706D" w:rsidP="0045722B">
                        <w:pPr>
                          <w:pStyle w:val="FigCap"/>
                          <w:rPr>
                            <w:noProof/>
                            <w:sz w:val="24"/>
                            <w:szCs w:val="24"/>
                          </w:rPr>
                        </w:pPr>
                        <w:bookmarkStart w:id="6" w:name="_Ref22228288"/>
                        <w:r w:rsidRPr="0045722B">
                          <w:rPr>
                            <w:b/>
                          </w:rPr>
                          <w:t xml:space="preserve">Figure </w:t>
                        </w:r>
                        <w:r w:rsidRPr="0045722B">
                          <w:rPr>
                            <w:b/>
                            <w:noProof/>
                          </w:rPr>
                          <w:fldChar w:fldCharType="begin"/>
                        </w:r>
                        <w:r w:rsidRPr="0045722B">
                          <w:rPr>
                            <w:b/>
                            <w:noProof/>
                          </w:rPr>
                          <w:instrText xml:space="preserve"> SEQ Figure \* ARABIC </w:instrText>
                        </w:r>
                        <w:r w:rsidRPr="0045722B">
                          <w:rPr>
                            <w:b/>
                            <w:noProof/>
                          </w:rPr>
                          <w:fldChar w:fldCharType="separate"/>
                        </w:r>
                        <w:r w:rsidR="00860E47" w:rsidRPr="0045722B">
                          <w:rPr>
                            <w:b/>
                            <w:noProof/>
                          </w:rPr>
                          <w:t>3</w:t>
                        </w:r>
                        <w:r w:rsidRPr="0045722B">
                          <w:rPr>
                            <w:b/>
                            <w:noProof/>
                          </w:rPr>
                          <w:fldChar w:fldCharType="end"/>
                        </w:r>
                        <w:bookmarkEnd w:id="6"/>
                        <w:r>
                          <w:t xml:space="preserve"> Passive torque for hindlimb joints. Torque and joint angles are represented as extension-positive. Shaded areas in the total passive joint torque subplot represent the impact of the passive load torque on the muscle torque.</w:t>
                        </w:r>
                      </w:p>
                    </w:txbxContent>
                  </v:textbox>
                </v:shape>
                <w10:wrap type="square"/>
              </v:group>
            </w:pict>
          </mc:Fallback>
        </mc:AlternateContent>
      </w:r>
      <w:r w:rsidR="00F14A51">
        <w:t>To calculate torque generation during locomotion</w:t>
      </w:r>
      <w:r w:rsidR="00F471F9">
        <w:t xml:space="preserve"> specifically produced by muscles, it is necessary to</w:t>
      </w:r>
      <w:r w:rsidR="00F14A51">
        <w:t xml:space="preserve"> subtract the activity of passive torque. </w:t>
      </w:r>
      <w:r w:rsidR="00F471F9">
        <w:t>P</w:t>
      </w:r>
      <w:r w:rsidR="00F14A51" w:rsidRPr="00CE5568">
        <w:t xml:space="preserve">assive torque stems from two sources: passive elastic properties of muscles and </w:t>
      </w:r>
      <w:r w:rsidR="00F471F9" w:rsidRPr="00CE5568">
        <w:t>the weight of the animal.</w:t>
      </w:r>
      <w:r w:rsidR="0070257C" w:rsidRPr="00CE5568">
        <w:t xml:space="preserve"> </w:t>
      </w:r>
      <w:r w:rsidR="0070257C" w:rsidRPr="00CE5568">
        <w:fldChar w:fldCharType="begin"/>
      </w:r>
      <w:r w:rsidR="0070257C" w:rsidRPr="00CE5568">
        <w:instrText xml:space="preserve"> REF _Ref22228288 \h </w:instrText>
      </w:r>
      <w:r w:rsidR="00CE5568">
        <w:instrText xml:space="preserve"> \* MERGEFORMAT </w:instrText>
      </w:r>
      <w:r w:rsidR="0070257C" w:rsidRPr="00CE5568">
        <w:fldChar w:fldCharType="separate"/>
      </w:r>
      <w:r w:rsidR="00EE6EFC">
        <w:t xml:space="preserve">Figure </w:t>
      </w:r>
      <w:r w:rsidR="00EE6EFC">
        <w:rPr>
          <w:noProof/>
        </w:rPr>
        <w:t>3</w:t>
      </w:r>
      <w:r w:rsidR="0070257C" w:rsidRPr="00CE5568">
        <w:fldChar w:fldCharType="end"/>
      </w:r>
      <w:r w:rsidR="0070257C" w:rsidRPr="00CE5568">
        <w:t xml:space="preserve"> sh</w:t>
      </w:r>
      <w:r w:rsidR="0070257C">
        <w:t>ows the total passive torque and the individual contributions of the load torque and muscle torque.</w:t>
      </w:r>
    </w:p>
    <w:p w14:paraId="43EBF2C2" w14:textId="1A788E57" w:rsidR="00A32175" w:rsidRPr="00421E3E" w:rsidRDefault="003E0383" w:rsidP="00A128AC">
      <w:r>
        <w:rPr>
          <w:noProof/>
        </w:rPr>
        <w:lastRenderedPageBreak/>
        <mc:AlternateContent>
          <mc:Choice Requires="wpg">
            <w:drawing>
              <wp:anchor distT="0" distB="0" distL="114300" distR="114300" simplePos="0" relativeHeight="251661312" behindDoc="0" locked="0" layoutInCell="1" allowOverlap="1" wp14:anchorId="70CD6B81" wp14:editId="0385BEF2">
                <wp:simplePos x="0" y="0"/>
                <wp:positionH relativeFrom="margin">
                  <wp:posOffset>0</wp:posOffset>
                </wp:positionH>
                <wp:positionV relativeFrom="paragraph">
                  <wp:posOffset>989330</wp:posOffset>
                </wp:positionV>
                <wp:extent cx="6000750" cy="3850640"/>
                <wp:effectExtent l="0" t="0" r="0" b="0"/>
                <wp:wrapTopAndBottom/>
                <wp:docPr id="8" name="Group 8"/>
                <wp:cNvGraphicFramePr/>
                <a:graphic xmlns:a="http://schemas.openxmlformats.org/drawingml/2006/main">
                  <a:graphicData uri="http://schemas.microsoft.com/office/word/2010/wordprocessingGroup">
                    <wpg:wgp>
                      <wpg:cNvGrpSpPr/>
                      <wpg:grpSpPr>
                        <a:xfrm>
                          <a:off x="0" y="0"/>
                          <a:ext cx="6000750" cy="3850640"/>
                          <a:chOff x="-466726" y="101875"/>
                          <a:chExt cx="6000750" cy="3851100"/>
                        </a:xfrm>
                      </wpg:grpSpPr>
                      <pic:pic xmlns:pic="http://schemas.openxmlformats.org/drawingml/2006/picture">
                        <pic:nvPicPr>
                          <pic:cNvPr id="6" name="Picture 6" descr="G:\My Drive\Rat\Optimizer\OutputFigures\compute_total_joint_torque\total_load_torque_20191017.png"/>
                          <pic:cNvPicPr>
                            <a:picLocks noChangeAspect="1"/>
                          </pic:cNvPicPr>
                        </pic:nvPicPr>
                        <pic:blipFill rotWithShape="1">
                          <a:blip r:embed="rId30" cstate="print">
                            <a:extLst>
                              <a:ext uri="{28A0092B-C50C-407E-A947-70E740481C1C}">
                                <a14:useLocalDpi xmlns:a14="http://schemas.microsoft.com/office/drawing/2010/main" val="0"/>
                              </a:ext>
                            </a:extLst>
                          </a:blip>
                          <a:srcRect l="9724" t="3683" r="7231" b="5056"/>
                          <a:stretch/>
                        </pic:blipFill>
                        <pic:spPr bwMode="auto">
                          <a:xfrm>
                            <a:off x="-466726" y="101875"/>
                            <a:ext cx="6000750" cy="3378029"/>
                          </a:xfrm>
                          <a:prstGeom prst="rect">
                            <a:avLst/>
                          </a:prstGeom>
                          <a:noFill/>
                          <a:ln>
                            <a:noFill/>
                          </a:ln>
                          <a:extLst>
                            <a:ext uri="{53640926-AAD7-44D8-BBD7-CCE9431645EC}">
                              <a14:shadowObscured xmlns:a14="http://schemas.microsoft.com/office/drawing/2010/main"/>
                            </a:ext>
                          </a:extLst>
                        </pic:spPr>
                      </pic:pic>
                      <wps:wsp>
                        <wps:cNvPr id="7" name="Text Box 7"/>
                        <wps:cNvSpPr txBox="1"/>
                        <wps:spPr>
                          <a:xfrm>
                            <a:off x="-466726" y="3479888"/>
                            <a:ext cx="5943600" cy="473087"/>
                          </a:xfrm>
                          <a:prstGeom prst="rect">
                            <a:avLst/>
                          </a:prstGeom>
                          <a:solidFill>
                            <a:prstClr val="white"/>
                          </a:solidFill>
                          <a:ln>
                            <a:noFill/>
                          </a:ln>
                          <a:effectLst/>
                        </wps:spPr>
                        <wps:txbx>
                          <w:txbxContent>
                            <w:p w14:paraId="2F67FF2E" w14:textId="77777777" w:rsidR="0048706D" w:rsidRPr="00B6009D" w:rsidRDefault="0048706D" w:rsidP="0045722B">
                              <w:pPr>
                                <w:pStyle w:val="FigCap"/>
                                <w:rPr>
                                  <w:noProof/>
                                  <w:sz w:val="24"/>
                                  <w:szCs w:val="24"/>
                                </w:rPr>
                              </w:pPr>
                              <w:bookmarkStart w:id="7" w:name="_Ref22228131"/>
                              <w:r w:rsidRPr="0045722B">
                                <w:rPr>
                                  <w:b/>
                                </w:rPr>
                                <w:t xml:space="preserve">Figure </w:t>
                              </w:r>
                              <w:r w:rsidRPr="0045722B">
                                <w:rPr>
                                  <w:b/>
                                  <w:noProof/>
                                </w:rPr>
                                <w:fldChar w:fldCharType="begin"/>
                              </w:r>
                              <w:r w:rsidRPr="0045722B">
                                <w:rPr>
                                  <w:b/>
                                  <w:noProof/>
                                </w:rPr>
                                <w:instrText xml:space="preserve"> SEQ Figure \* ARABIC </w:instrText>
                              </w:r>
                              <w:r w:rsidRPr="0045722B">
                                <w:rPr>
                                  <w:b/>
                                  <w:noProof/>
                                </w:rPr>
                                <w:fldChar w:fldCharType="separate"/>
                              </w:r>
                              <w:r w:rsidR="00860E47" w:rsidRPr="0045722B">
                                <w:rPr>
                                  <w:b/>
                                  <w:noProof/>
                                </w:rPr>
                                <w:t>4</w:t>
                              </w:r>
                              <w:r w:rsidRPr="0045722B">
                                <w:rPr>
                                  <w:b/>
                                  <w:noProof/>
                                </w:rPr>
                                <w:fldChar w:fldCharType="end"/>
                              </w:r>
                              <w:bookmarkEnd w:id="7"/>
                              <w:r>
                                <w:t xml:space="preserve"> </w:t>
                              </w:r>
                              <w:r w:rsidRPr="00C657D3">
                                <w:t>Passive torques resulting from ground reaction forces. Ground reaction force data exists in three dimensions, although only the vertical and propulsive forces generate load torques in the sagittal hinge joints. Angles and torques are presented as extension-positive, meaning that high load torques cause hindlimb joint to flex.</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0CD6B81" id="Group 8" o:spid="_x0000_s1035" style="position:absolute;left:0;text-align:left;margin-left:0;margin-top:77.9pt;width:472.5pt;height:303.2pt;z-index:251661312;mso-position-horizontal-relative:margin;mso-width-relative:margin;mso-height-relative:margin" coordorigin="-4667,1018" coordsize="60007,3851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">
                <v:shape id="Picture 6" o:spid="_x0000_s1036" type="#_x0000_t75" style="position:absolute;left:-4667;top:1018;width:60007;height:3378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l6oG/BAAAA2gAAAA8AAABkcnMvZG93bnJldi54bWxEj81qwzAQhO+FvoPYQm6N3BDS4kYJbWlK&#10;r/l5gMVaW06sldGqtvP2UaHQ4zAz3zDr7eQ7NVCUNrCBp3kBirgKtuXGwOm4e3wBJQnZYheYDFxJ&#10;YLu5v1tjacPIexoOqVEZwlKiAZdSX2otlSOPMg89cfbqED2mLGOjbcQxw32nF0Wx0h5bzgsOe/pw&#10;VF0OP97AYlyKG57P79Uyfcr+GOv6S7Qxs4fp7RVUoin9h//a39bACn6v5BugNzc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Bl6oG/BAAAA2gAAAA8AAAAAAAAAAAAAAAAAnwIA&#10;AGRycy9kb3ducmV2LnhtbFBLBQYAAAAABAAEAPcAAACNAwAAAAA=&#10;">
                  <v:imagedata r:id="rId31" o:title="total_load_torque_20191017" croptop="2414f" cropbottom="3314f" cropleft="6373f" cropright="4739f"/>
                  <v:path arrowok="t"/>
                </v:shape>
                <v:shape id="Text Box 7" o:spid="_x0000_s1037" type="#_x0000_t202" style="position:absolute;left:-4667;top:34798;width:59435;height:47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CK1sIA&#10;AADaAAAADwAAAGRycy9kb3ducmV2LnhtbESPT4vCMBTE7wt+h/AEL4umenCXahT/ggf3oCueH82z&#10;LTYvJYm2fnsjCB6HmfkNM523phJ3cr60rGA4SEAQZ1aXnCs4/W/7vyB8QNZYWSYFD/Iwn3W+pphq&#10;2/CB7seQiwhhn6KCIoQ6ldJnBRn0A1sTR+9incEQpculdthEuKnkKEnG0mDJcaHAmlYFZdfjzSgY&#10;r92tOfDqe33a7PGvzkfn5eOsVK/bLiYgArXhE363d1rBD7yuxBsgZ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QIrWwgAAANoAAAAPAAAAAAAAAAAAAAAAAJgCAABkcnMvZG93&#10;bnJldi54bWxQSwUGAAAAAAQABAD1AAAAhwMAAAAA&#10;" stroked="f">
                  <v:textbox inset="0,0,0,0">
                    <w:txbxContent>
                      <w:p w14:paraId="2F67FF2E" w14:textId="77777777" w:rsidR="0048706D" w:rsidRPr="00B6009D" w:rsidRDefault="0048706D" w:rsidP="0045722B">
                        <w:pPr>
                          <w:pStyle w:val="FigCap"/>
                          <w:rPr>
                            <w:noProof/>
                            <w:sz w:val="24"/>
                            <w:szCs w:val="24"/>
                          </w:rPr>
                        </w:pPr>
                        <w:bookmarkStart w:id="8" w:name="_Ref22228131"/>
                        <w:r w:rsidRPr="0045722B">
                          <w:rPr>
                            <w:b/>
                          </w:rPr>
                          <w:t xml:space="preserve">Figure </w:t>
                        </w:r>
                        <w:r w:rsidRPr="0045722B">
                          <w:rPr>
                            <w:b/>
                            <w:noProof/>
                          </w:rPr>
                          <w:fldChar w:fldCharType="begin"/>
                        </w:r>
                        <w:r w:rsidRPr="0045722B">
                          <w:rPr>
                            <w:b/>
                            <w:noProof/>
                          </w:rPr>
                          <w:instrText xml:space="preserve"> SEQ Figure \* ARABIC </w:instrText>
                        </w:r>
                        <w:r w:rsidRPr="0045722B">
                          <w:rPr>
                            <w:b/>
                            <w:noProof/>
                          </w:rPr>
                          <w:fldChar w:fldCharType="separate"/>
                        </w:r>
                        <w:r w:rsidR="00860E47" w:rsidRPr="0045722B">
                          <w:rPr>
                            <w:b/>
                            <w:noProof/>
                          </w:rPr>
                          <w:t>4</w:t>
                        </w:r>
                        <w:r w:rsidRPr="0045722B">
                          <w:rPr>
                            <w:b/>
                            <w:noProof/>
                          </w:rPr>
                          <w:fldChar w:fldCharType="end"/>
                        </w:r>
                        <w:bookmarkEnd w:id="8"/>
                        <w:r>
                          <w:t xml:space="preserve"> </w:t>
                        </w:r>
                        <w:r w:rsidRPr="00C657D3">
                          <w:t>Passive torques resulting from ground reaction forces. Ground reaction force data exists in three dimensions, although only the vertical and propulsive forces generate load torques in the sagittal hinge joints. Angles and torques are presented as extension-positive, meaning that high load torques cause hindlimb joint to flex.</w:t>
                        </w:r>
                      </w:p>
                    </w:txbxContent>
                  </v:textbox>
                </v:shape>
                <w10:wrap type="topAndBottom" anchorx="margin"/>
              </v:group>
            </w:pict>
          </mc:Fallback>
        </mc:AlternateContent>
      </w:r>
      <w:r w:rsidR="00421E3E" w:rsidRPr="00421E3E">
        <w:t xml:space="preserve">Passive </w:t>
      </w:r>
      <w:r w:rsidR="00EA2DB8">
        <w:t xml:space="preserve">elastic </w:t>
      </w:r>
      <w:r w:rsidR="00421E3E" w:rsidRPr="00421E3E">
        <w:t xml:space="preserve">muscle force is only generated when the muscle length is extended beyond the resting muscle length. </w:t>
      </w:r>
      <w:r w:rsidR="009634F1">
        <w:t>I calculate passive elastic force</w:t>
      </w:r>
      <w:r w:rsidR="00421E3E" w:rsidRPr="00421E3E">
        <w:t xml:space="preserve"> by evaluating the Hill equation without stimulus. </w:t>
      </w:r>
      <w:r w:rsidR="004A36BE">
        <w:t>T</w:t>
      </w:r>
      <w:r w:rsidR="00421E3E" w:rsidRPr="00421E3E">
        <w:t xml:space="preserve">orque </w:t>
      </w:r>
      <w:r w:rsidR="004A36BE">
        <w:t xml:space="preserve">generated by passive elastic muscle force is </w:t>
      </w:r>
      <w:r w:rsidR="00421E3E" w:rsidRPr="00421E3E">
        <w:t xml:space="preserve">the </w:t>
      </w:r>
      <w:r w:rsidR="00F77039">
        <w:t>passive muscle force</w:t>
      </w:r>
      <w:r w:rsidR="00421E3E" w:rsidRPr="00421E3E">
        <w:t xml:space="preserve"> </w:t>
      </w:r>
      <w:r w:rsidR="004A36BE">
        <w:t>multiplied by</w:t>
      </w:r>
      <w:r w:rsidR="00F77039">
        <w:t xml:space="preserve"> the muscle moment arm</w:t>
      </w:r>
      <w:r w:rsidR="00421E3E" w:rsidRPr="00421E3E">
        <w:t xml:space="preserve"> </w:t>
      </w:r>
      <w:r w:rsidR="004A36BE">
        <w:t>at each time step during stride</w:t>
      </w:r>
      <w:r w:rsidR="00421E3E" w:rsidRPr="00421E3E">
        <w:t>.</w:t>
      </w:r>
      <w:r w:rsidR="00F77039">
        <w:t xml:space="preserve"> This value is summed for all muscles about a specific joint.</w:t>
      </w:r>
    </w:p>
    <w:p w14:paraId="1857AF75" w14:textId="77777777" w:rsidR="00D4167B" w:rsidRDefault="00D4167B" w:rsidP="00A128AC"/>
    <w:p w14:paraId="4DCCDC4F" w14:textId="54848428" w:rsidR="00421E3E" w:rsidRPr="00C657D3" w:rsidRDefault="00421E3E" w:rsidP="00A128AC">
      <w:r w:rsidRPr="00CE5568">
        <w:t xml:space="preserve">Passive joint torque also manifests from the body weight of the animal </w:t>
      </w:r>
      <w:r w:rsidR="00F77039" w:rsidRPr="00CE5568">
        <w:t xml:space="preserve">pushing down on the hip joint </w:t>
      </w:r>
      <w:r w:rsidRPr="00CE5568">
        <w:t xml:space="preserve">during walking. I </w:t>
      </w:r>
      <w:r w:rsidR="000B4AA9" w:rsidRPr="00CE5568">
        <w:t>calculated</w:t>
      </w:r>
      <w:r w:rsidRPr="00CE5568">
        <w:t xml:space="preserve"> this value</w:t>
      </w:r>
      <w:r w:rsidR="002824D3" w:rsidRPr="00CE5568">
        <w:t xml:space="preserve">, shown in </w:t>
      </w:r>
      <w:r w:rsidR="002824D3" w:rsidRPr="00CE5568">
        <w:fldChar w:fldCharType="begin"/>
      </w:r>
      <w:r w:rsidR="002824D3" w:rsidRPr="00CE5568">
        <w:instrText xml:space="preserve"> REF _Ref22228131 \h </w:instrText>
      </w:r>
      <w:r w:rsidR="00CE5568" w:rsidRPr="00CE5568">
        <w:instrText xml:space="preserve"> \* MERGEFORMAT </w:instrText>
      </w:r>
      <w:r w:rsidR="002824D3" w:rsidRPr="00CE5568">
        <w:fldChar w:fldCharType="separate"/>
      </w:r>
      <w:r w:rsidR="00EE6EFC">
        <w:t xml:space="preserve">Figure </w:t>
      </w:r>
      <w:r w:rsidR="00EE6EFC">
        <w:rPr>
          <w:noProof/>
        </w:rPr>
        <w:t>4</w:t>
      </w:r>
      <w:r w:rsidR="002824D3" w:rsidRPr="00CE5568">
        <w:fldChar w:fldCharType="end"/>
      </w:r>
      <w:r w:rsidR="002824D3" w:rsidRPr="00CE5568">
        <w:t>,</w:t>
      </w:r>
      <w:r w:rsidRPr="00CE5568">
        <w:t xml:space="preserve"> by treating the leg as a multi-segment arm and using the ground reaction forces (GRFs) to calculate the induced joint torque. Passive torque from body weight was calculated by computing the spatial manipulator Jacobian, an operator</w:t>
      </w:r>
      <w:r w:rsidRPr="00421E3E">
        <w:t xml:space="preserve"> for converting end effector forces into torques at the joints </w:t>
      </w:r>
      <w:r w:rsidR="00F02273">
        <w:fldChar w:fldCharType="begin"/>
      </w:r>
      <w:r w:rsidR="00F02273">
        <w:instrText xml:space="preserve"> ADDIN ZOTERO_ITEM CSL_CITATION {"citationID":"vxul5a1c","properties":{"formattedCitation":"(Murray, Li, and Sastry 1994)","plainCitation":"(Murray, Li, and Sastry 1994)","noteIndex":0},"citationItems":[{"id":325,"uris":["http://zotero.org/users/2047454/items/D5RTLGT3"],"uri":["http://zotero.org/users/2047454/items/D5RTLGT3"],"itemData":{"id":325,"type":"book","title":"A Mathematical Introduction to Robotic Manipulation","publisher":"CRC Press","source":"CiteSeer","author":[{"family":"Murray","given":"Richard M."},{"family":"Li","given":"Zexiang"},{"family":"Sastry","given":"S. Shankar"}],"issued":{"date-parts":[["1994"]]}}}],"schema":"https://github.com/citation-style-language/schema/raw/master/csl-citation.json"} </w:instrText>
      </w:r>
      <w:r w:rsidR="00F02273">
        <w:fldChar w:fldCharType="separate"/>
      </w:r>
      <w:r w:rsidR="00F02273" w:rsidRPr="00F02273">
        <w:rPr>
          <w:rFonts w:ascii="Calibri" w:hAnsi="Calibri"/>
        </w:rPr>
        <w:t>(Murray, Li, and Sastry 1994)</w:t>
      </w:r>
      <w:r w:rsidR="00F02273">
        <w:fldChar w:fldCharType="end"/>
      </w:r>
      <w:r w:rsidRPr="00421E3E">
        <w:t xml:space="preserve">. GRFs were generated from the three dimensional data from Muir et al. </w:t>
      </w:r>
      <w:r w:rsidR="00F02273">
        <w:fldChar w:fldCharType="begin"/>
      </w:r>
      <w:r w:rsidR="00F02273">
        <w:instrText xml:space="preserve"> ADDIN ZOTERO_ITEM CSL_CITATION {"citationID":"rXZxDgxx","properties":{"formattedCitation":"(Muir and Whishaw 1999)","plainCitation":"(Muir and Whishaw 1999)","noteIndex":0},"citationItems":[{"id":328,"uris":["http://zotero.org/users/2047454/items/ISGAAIXE"],"uri":["http://zotero.org/users/2047454/items/ISGAAIXE"],"itemData":{"id":328,"type":"article-journal","title":"Ground reaction forces in locomoting hemi-parkinsonian rats: a definitive test for impairments and compensations","container-title":"Experimental Brain Research","page":"307-314","volume":"126","issue":"3","source":"Springer Link","abstract":"Hemi-parkinsonian rats have preserved postural reflexes but are impaired in initiation of voluntary movements. Surprisingly, these rats can walk and run, suggesting that they can access some compensatory strategy to overcome the rigidity in their impaired limbs. The purpose of the present experiment was to investigate the locomotor compensations made by hemi-parkinsonian rats by measuring the forces exerted by the limbs on the ground throughout the stride during trotting. Rats with unilateral dopamine depletion produced by injection of 6-hydroxydopamine into the nigrostriatal bundle were trained to run back and forth in an alley for food reinforcement. Ground reaction forces were measured in three orthogonal directions using a force plate embedded in the runway. Rats were also videotaped so that limb movements were synchronized with force recordings. Although locomotion was obviously impaired, the affected limbs could support weight and provide some braking forces. In addition, the impaired hindlimb provided significant propulsive force, and a relatively large laterally directed force. Analysis of vertical movement of the centre of mass suggested that the impaired hindlimb was being used partly as a spring. The most significant abnormalities were seen during the diagonal couplet of the impaired forelimb and the unimpaired hindlimb, partly reflecting the important compensatory role of the unimpaired hindlimb. These results demonstrate that this method is useful in the analysis of hemi-parkinsonian gait and provide insights as to how rats can use an impaired limb to produce weight support and propulsion.","DOI":"10.1007/s002210050739","ISSN":"1432-1106","title-short":"Ground reaction forces in locomoting hemi-parkinsonian rats","journalAbbreviation":"Exp Brain Res","language":"en","author":[{"family":"Muir","given":"G. D."},{"family":"Whishaw","given":"Ian Q."}],"issued":{"date-parts":[["1999",5,1]]}}}],"schema":"https://github.com/citation-style-language/schema/raw/master/csl-citation.json"} </w:instrText>
      </w:r>
      <w:r w:rsidR="00F02273">
        <w:fldChar w:fldCharType="separate"/>
      </w:r>
      <w:r w:rsidR="00F02273" w:rsidRPr="00F02273">
        <w:rPr>
          <w:rFonts w:ascii="Calibri" w:hAnsi="Calibri"/>
        </w:rPr>
        <w:t>(Muir and Whishaw 1999)</w:t>
      </w:r>
      <w:r w:rsidR="00F02273">
        <w:fldChar w:fldCharType="end"/>
      </w:r>
      <w:r w:rsidRPr="00421E3E">
        <w:t>.</w:t>
      </w:r>
    </w:p>
    <w:p w14:paraId="472CA8C0" w14:textId="77777777" w:rsidR="00421E3E" w:rsidRPr="00421E3E" w:rsidRDefault="00421E3E" w:rsidP="00393696">
      <w:pPr>
        <w:pStyle w:val="Heading2"/>
      </w:pPr>
      <w:r w:rsidRPr="00421E3E">
        <w:t>Completed Work: Implemented Multiple Optimization Functions</w:t>
      </w:r>
    </w:p>
    <w:p w14:paraId="1752B6BA" w14:textId="0C8CEE5A" w:rsidR="003E423B" w:rsidRDefault="003E423B" w:rsidP="00A128AC">
      <w:r>
        <w:t>To distribute the total torque profile between individual muscle contributions, I implemented multiple optimization criteria. Force optimization is a common method of addressing the infinite possible solutions that exist for force generation of the over</w:t>
      </w:r>
      <w:r w:rsidR="00935C54">
        <w:t xml:space="preserve"> </w:t>
      </w:r>
      <w:r>
        <w:t>actuated muscle system. Most methods distribute forces based on a physiological metric, such as muscle length or cross section.</w:t>
      </w:r>
    </w:p>
    <w:p w14:paraId="5B38C367" w14:textId="77777777" w:rsidR="00421E3E" w:rsidRPr="00421E3E" w:rsidRDefault="00421E3E" w:rsidP="00A128AC">
      <w:r w:rsidRPr="00421E3E">
        <w:lastRenderedPageBreak/>
        <w:t xml:space="preserve">Previous approaches minimize cumulative muscle parameters such as force </w:t>
      </w:r>
      <w:r w:rsidR="00F02273">
        <w:fldChar w:fldCharType="begin"/>
      </w:r>
      <w:r w:rsidR="00F02273">
        <w:instrText xml:space="preserve"> ADDIN ZOTERO_ITEM CSL_CITATION {"citationID":"guHmgCA2","properties":{"formattedCitation":"(Pedotti, Krishnan, and Stark 1978; Penrod, Davy, and Singh 1974)","plainCitation":"(Pedotti, Krishnan, and Stark 1978; Penrod, Davy, and Singh 1974)","noteIndex":0},"citationItems":[{"id":633,"uris":["http://zotero.org/users/2047454/items/SV6AE5A6"],"uri":["http://zotero.org/users/2047454/items/SV6AE5A6"],"itemData":{"id":633,"type":"article-journal","title":"Optimization of muscle-force sequencing in human locomotion","container-title":"Mathematical Biosciences","page":"57-76","volume":"38","issue":"1","source":"ScienceDirect","abstract":"Human locomotion has been studied thoroughly, but sequences of muscle forces providing for coordinated gait are not well understood. We have approached this problem indirectly by computing such sequences under different optimality criteria involving minimization of muscular forces. Experimental kinematic and ground reaction measurements along with EMG data from the same subjects obtained during level walking enables us to select J=∑(FiFmax)2 as the most feasible criterion. The results are discussed in terms of the economy and neurological control of locomotion.","DOI":"10.1016/0025-5564(78)90018-4","ISSN":"0025-5564","journalAbbreviation":"Mathematical Biosciences","author":[{"family":"Pedotti","given":"A."},{"family":"Krishnan","given":"V. V."},{"family":"Stark","given":"L."}],"issued":{"date-parts":[["1978",1,1]]}}},{"id":632,"uris":["http://zotero.org/users/2047454/items/U8HILC4Z"],"uri":["http://zotero.org/users/2047454/items/U8HILC4Z"],"itemData":{"id":632,"type":"article-journal","title":"An optimization approach to tendon force analysis","container-title":"Journal of Biomechanics","page":"123-129","volume":"7","issue":"2","source":"DOI.org (Crossref)","abstract":"The problem of distribution of forces among synergistic muscles at a joint is examined. In order to arrive at a unique solution for the redundant skstem It is assumed that the solution represents an optimal response in terms of total muscle effort. The minimum muscle effort can be related to the concept of reciprocal inhibition. The nature of the resulting mathematical formulation is illustrated b&gt; a simple two tendon model. The formulation for a general multiaxial joint is then given. along with a general principle concerning the nature of resulting solutions. Results for two examples based upon a simplified biaxial model of the wrist are orcscnted. Finall\\. the nature of srbetal implicit assumptions in the analysis are reviewed and their consequences discussed.","DOI":"10.1016/0021-9290(74)90050-5","ISSN":"00219290","journalAbbreviation":"Journal of Biomechanics","language":"en","author":[{"family":"Penrod","given":"D.D."},{"family":"Davy","given":"D.T."},{"family":"Singh","given":"D.P."}],"issued":{"date-parts":[["1974",3]]}}}],"schema":"https://github.com/citation-style-language/schema/raw/master/csl-citation.json"} </w:instrText>
      </w:r>
      <w:r w:rsidR="00F02273">
        <w:fldChar w:fldCharType="separate"/>
      </w:r>
      <w:r w:rsidR="00F02273" w:rsidRPr="00F02273">
        <w:rPr>
          <w:rFonts w:ascii="Calibri" w:hAnsi="Calibri"/>
        </w:rPr>
        <w:t>(Pedotti, Krishnan, and Stark 1978; Penrod, Davy, and Singh 1974)</w:t>
      </w:r>
      <w:r w:rsidR="00F02273">
        <w:fldChar w:fldCharType="end"/>
      </w:r>
      <w:r w:rsidRPr="00421E3E">
        <w:t xml:space="preserve">, stress </w:t>
      </w:r>
      <w:r w:rsidR="00F02273">
        <w:fldChar w:fldCharType="begin"/>
      </w:r>
      <w:r w:rsidR="00F02273">
        <w:instrText xml:space="preserve"> ADDIN ZOTERO_ITEM CSL_CITATION {"citationID":"dJeGvnbr","properties":{"formattedCitation":"(Crowninshield and Brand 1981)","plainCitation":"(Crowninshield and Brand 1981)","noteIndex":0},"citationItems":[{"id":623,"uris":["http://zotero.org/users/2047454/items/3N9CXL2J"],"uri":["http://zotero.org/users/2047454/items/3N9CXL2J"],"itemData":{"id":623,"type":"article-journal","title":"A physiologically based criterion of muscle force prediction in locomotion","container-title":"Journal of Biomechanics","page":"793-801","volume":"14","issue":"11","source":"ScienceDirect","abstract":"The inversely-nonlinear relationship of muscle contraction force and the possible contraction duration (i.e., endurance) is utilized in a method to mathematically predict individual muscle forces. The method uses a nonlinear optimization scheme to solve the redundant distribution problem at the joints of interest. The method is demonstrated at the elbow during isometric contraction and in the lower extremity during locomotion. During gait, the observed muscle activity pattern in the lower extremity (as determined by EMG) shows substantial agreement with that activity pattern predicted when endurance is used as the optimization criterion. The importance of selecting muscle prediction criteria based on sound physiological bases rather than on an arbitrary or mathematically convenient basis is emphasized.","DOI":"10.1016/0021-9290(81)90035-X","ISSN":"0021-9290","journalAbbreviation":"Journal of Biomechanics","author":[{"family":"Crowninshield","given":"Roy D."},{"family":"Brand","given":"Richard A."}],"issued":{"date-parts":[["1981",1,1]]}}}],"schema":"https://github.com/citation-style-language/schema/raw/master/csl-citation.json"} </w:instrText>
      </w:r>
      <w:r w:rsidR="00F02273">
        <w:fldChar w:fldCharType="separate"/>
      </w:r>
      <w:r w:rsidR="00F02273" w:rsidRPr="00F02273">
        <w:rPr>
          <w:rFonts w:ascii="Calibri" w:hAnsi="Calibri"/>
        </w:rPr>
        <w:t>(Crowninshield and Brand 1981)</w:t>
      </w:r>
      <w:r w:rsidR="00F02273">
        <w:fldChar w:fldCharType="end"/>
      </w:r>
      <w:r w:rsidRPr="00421E3E">
        <w:t xml:space="preserve">, activation </w:t>
      </w:r>
      <w:r w:rsidR="00F02273">
        <w:fldChar w:fldCharType="begin"/>
      </w:r>
      <w:r w:rsidR="00F02273">
        <w:instrText xml:space="preserve"> ADDIN ZOTERO_ITEM CSL_CITATION {"citationID":"OIZUUWhZ","properties":{"formattedCitation":"(Kaufman et al. 1991)","plainCitation":"(Kaufman et al. 1991)","noteIndex":0},"citationItems":[{"id":476,"uris":["http://zotero.org/users/2047454/items/Y4ZLMY9P"],"uri":["http://zotero.org/users/2047454/items/Y4ZLMY9P"],"itemData":{"id":476,"type":"article-journal","title":"Physiological prediction of muscle forces—I. Theoretical formulation","container-title":"Neuroscience","page":"781-792","volume":"40","issue":"3","source":"ScienceDirect","abstract":"A physiological model for predicting muscle forces is described. Rigid-body mechanics and musculoskeletal physiology are used to describe the dynamics of the segment model and muscle model. Unknown muscle and joint contact forces outnumber the equilibrium equations resulting in an indeterminate problem. Mathematical optimization is utilized to resolve the indeterminacy. The modeling procedure relies entirely on established physiological principles. Data describing the muscle anatomy and body structures are included. A model defining the force-length-velocity-activation relationship of a muscle is adopted. The force a muscle produces is assumed to be proportional to its maximum stress, physiological cross-sectional area, activation, and its functional configurations including the muscle architecture, muscle length, contracting velocity, and passive tension. These factors are incorporated into inequality equations which limit the force for each muscle. Minimal muscular activation is forwarded as the optimization criterion for muscle force determination.","DOI":"10.1016/0306-4522(91)90012-D","ISSN":"0306-4522","journalAbbreviation":"Neuroscience","author":[{"family":"Kaufman","given":"K. R."},{"family":"An","given":"K. -N."},{"family":"Litchy","given":"W. J."},{"family":"Chao","given":"E. Y. S."}],"issued":{"date-parts":[["1991",1,1]]}}}],"schema":"https://github.com/citation-style-language/schema/raw/master/csl-citation.json"} </w:instrText>
      </w:r>
      <w:r w:rsidR="00F02273">
        <w:fldChar w:fldCharType="separate"/>
      </w:r>
      <w:r w:rsidR="00F02273" w:rsidRPr="00F02273">
        <w:rPr>
          <w:rFonts w:ascii="Calibri" w:hAnsi="Calibri"/>
        </w:rPr>
        <w:t>(Kaufman et al. 1991)</w:t>
      </w:r>
      <w:r w:rsidR="00F02273">
        <w:fldChar w:fldCharType="end"/>
      </w:r>
      <w:r w:rsidRPr="00421E3E">
        <w:t xml:space="preserve">, and fatigue </w:t>
      </w:r>
      <w:r w:rsidR="00F02273">
        <w:fldChar w:fldCharType="begin"/>
      </w:r>
      <w:r w:rsidR="00F02273">
        <w:instrText xml:space="preserve"> ADDIN ZOTERO_ITEM CSL_CITATION {"citationID":"Ugr1ZXkF","properties":{"formattedCitation":"(Prilutsky and Zatsiorsky 2002)","plainCitation":"(Prilutsky and Zatsiorsky 2002)","noteIndex":0},"citationItems":[{"id":616,"uris":["http://zotero.org/users/2047454/items/XC7I2LHQ"],"uri":["http://zotero.org/users/2047454/items/XC7I2LHQ"],"itemData":{"id":616,"type":"article-journal","title":"Optimization-Based Models of Muscle Coordination","container-title":"Exercise and sport sciences reviews","page":"32","volume":"30","issue":"1","source":"PubMed Central","abstract":"Optimization-based models may provide reasonably accurate estimates of activation and force patterns of individual muscles in selected well-learned tasks with submaximal efforts. Such optimization criteria as minimum energy expenditure, minimum muscle fatigue, and minimum sense of effort seem most promising.","ISSN":"0091-6331","note":"PMID: 11800497\nPMCID: PMC2821033","journalAbbreviation":"Exerc Sport Sci Rev","author":[{"family":"Prilutsky","given":"Boris I."},{"family":"Zatsiorsky","given":"Vladimir M."}],"issued":{"date-parts":[["2002",1]]}}}],"schema":"https://github.com/citation-style-language/schema/raw/master/csl-citation.json"} </w:instrText>
      </w:r>
      <w:r w:rsidR="00F02273">
        <w:fldChar w:fldCharType="separate"/>
      </w:r>
      <w:r w:rsidR="00F02273" w:rsidRPr="00F02273">
        <w:rPr>
          <w:rFonts w:ascii="Calibri" w:hAnsi="Calibri"/>
        </w:rPr>
        <w:t>(Prilutsky and Zatsiorsky 2002)</w:t>
      </w:r>
      <w:r w:rsidR="00F02273">
        <w:fldChar w:fldCharType="end"/>
      </w:r>
      <w:r w:rsidRPr="00421E3E">
        <w:t xml:space="preserve">. These optimization methods have been </w:t>
      </w:r>
      <w:r w:rsidR="0052749A">
        <w:t>applied to</w:t>
      </w:r>
      <w:r w:rsidRPr="00421E3E">
        <w:t xml:space="preserve"> force sharing in cat hindlimb</w:t>
      </w:r>
      <w:r w:rsidR="0052749A">
        <w:t>s but, although some cost functions are better in certain situations,</w:t>
      </w:r>
      <w:r w:rsidRPr="00421E3E">
        <w:t xml:space="preserve"> no</w:t>
      </w:r>
      <w:r w:rsidR="0052749A">
        <w:t>ne of the aforementioned</w:t>
      </w:r>
      <w:r w:rsidRPr="00421E3E">
        <w:t xml:space="preserve"> method</w:t>
      </w:r>
      <w:r w:rsidR="0052749A">
        <w:t>s</w:t>
      </w:r>
      <w:r w:rsidRPr="00421E3E">
        <w:t xml:space="preserve"> perfectly recreate experimental results </w:t>
      </w:r>
      <w:r w:rsidR="00F02273">
        <w:fldChar w:fldCharType="begin"/>
      </w:r>
      <w:r w:rsidR="00F02273">
        <w:instrText xml:space="preserve"> ADDIN ZOTERO_ITEM CSL_CITATION {"citationID":"9rWlDuhO","properties":{"formattedCitation":"(Herzog and Leonard 1991)","plainCitation":"(Herzog and Leonard 1991)","noteIndex":0},"citationItems":[{"id":471,"uris":["http://zotero.org/users/2047454/items/3WUDNVR8"],"uri":["http://zotero.org/users/2047454/items/3WUDNVR8"],"itemData":{"id":471,"type":"article-journal","title":"Validation of optimization models that estimate the forces exerted by synergistic muscles","container-title":"Journal of Biomechanics","collection-title":"Proceedings of the NASA Symposium on the Influence of Gravity and Activity on Muscle and Bone","page":"31-39","volume":"24","source":"ScienceDirect","abstract":"The purpose of this study was to validate the mathematical predictions of individual muscle forces obtained using optimization models. Mathematical muscle force predictions were made using linear and nonlinear optimization models proposed in the literature. Actual muscle forces were measured experimentally from soleus, gastrocnemius and plantaris muscles of an adult male cat during a variety of locomotor tasks. Mathematically predicted muscle forces did not agree well with the experimentally determined muscle forces, because changes in force sharing during given step cycles and for different locomotor speeds were largely ignored in the theoretical models tested. It is suggested that changes in force sharing during given step cycles may be caused by differences in force-velocity characteristics or small time delays of onset of activation between muscles; whereas changes in force sharing associated with different speeds of locomotion may be caused by corresponding changes in the magnitude of centrally controlled activation. Theoretical simulations testing the feasibility of these suggestions were encouraging. In view of the findings of this study, it is suggested that future models should be developed and validated based on experimental findings.","DOI":"10.1016/0021-9290(91)90375-W","ISSN":"0021-9290","journalAbbreviation":"Journal of Biomechanics","author":[{"family":"Herzog","given":"W."},{"family":"Leonard","given":"T. R."}],"issued":{"date-parts":[["1991",1,1]]}}}],"schema":"https://github.com/citation-style-language/schema/raw/master/csl-citation.json"} </w:instrText>
      </w:r>
      <w:r w:rsidR="00F02273">
        <w:fldChar w:fldCharType="separate"/>
      </w:r>
      <w:r w:rsidR="00F02273" w:rsidRPr="00F02273">
        <w:rPr>
          <w:rFonts w:ascii="Calibri" w:hAnsi="Calibri"/>
        </w:rPr>
        <w:t>(Herzog and Leonard 1991)</w:t>
      </w:r>
      <w:r w:rsidR="00F02273">
        <w:fldChar w:fldCharType="end"/>
      </w:r>
      <w:r w:rsidRPr="00421E3E">
        <w:t>.</w:t>
      </w:r>
      <w:r w:rsidR="0052749A">
        <w:t xml:space="preserve"> The development of an optimization method that perfectly recreates experi</w:t>
      </w:r>
      <w:r w:rsidR="00DD2A5F">
        <w:t xml:space="preserve">mentally recorded data is </w:t>
      </w:r>
      <w:r w:rsidR="0052749A">
        <w:t>a</w:t>
      </w:r>
      <w:r w:rsidR="00DD2A5F">
        <w:t>n ongoing</w:t>
      </w:r>
      <w:r w:rsidR="0052749A">
        <w:t xml:space="preserve"> research</w:t>
      </w:r>
      <w:r w:rsidR="00DD2A5F">
        <w:t xml:space="preserve"> topic</w:t>
      </w:r>
      <w:r w:rsidR="0052749A">
        <w:t>.</w:t>
      </w:r>
    </w:p>
    <w:p w14:paraId="2BAD2B59" w14:textId="7DA78F60" w:rsidR="002E2C34" w:rsidRPr="00421E3E" w:rsidRDefault="0045722B" w:rsidP="00A128AC">
      <w:r>
        <w:rPr>
          <w:noProof/>
        </w:rPr>
        <w:drawing>
          <wp:anchor distT="0" distB="0" distL="114300" distR="114300" simplePos="0" relativeHeight="251663360" behindDoc="0" locked="0" layoutInCell="1" allowOverlap="1" wp14:anchorId="06AD9DD1" wp14:editId="78C1371E">
            <wp:simplePos x="0" y="0"/>
            <wp:positionH relativeFrom="column">
              <wp:posOffset>457200</wp:posOffset>
            </wp:positionH>
            <wp:positionV relativeFrom="paragraph">
              <wp:posOffset>1750695</wp:posOffset>
            </wp:positionV>
            <wp:extent cx="4762500" cy="4321810"/>
            <wp:effectExtent l="0" t="0" r="0" b="2540"/>
            <wp:wrapTopAndBottom/>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pic:cNvPicPr>
                  </pic:nvPicPr>
                  <pic:blipFill>
                    <a:blip r:embed="rId32" cstate="print">
                      <a:extLst>
                        <a:ext uri="{28A0092B-C50C-407E-A947-70E740481C1C}">
                          <a14:useLocalDpi xmlns:a14="http://schemas.microsoft.com/office/drawing/2010/main" val="0"/>
                        </a:ext>
                      </a:extLst>
                    </a:blip>
                    <a:stretch>
                      <a:fillRect/>
                    </a:stretch>
                  </pic:blipFill>
                  <pic:spPr bwMode="auto">
                    <a:xfrm>
                      <a:off x="0" y="0"/>
                      <a:ext cx="4762500" cy="432181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430951">
        <w:rPr>
          <w:noProof/>
        </w:rPr>
        <mc:AlternateContent>
          <mc:Choice Requires="wps">
            <w:drawing>
              <wp:anchor distT="0" distB="0" distL="114300" distR="114300" simplePos="0" relativeHeight="251665408" behindDoc="0" locked="0" layoutInCell="1" allowOverlap="1" wp14:anchorId="51079E19" wp14:editId="20345BED">
                <wp:simplePos x="0" y="0"/>
                <wp:positionH relativeFrom="column">
                  <wp:posOffset>0</wp:posOffset>
                </wp:positionH>
                <wp:positionV relativeFrom="paragraph">
                  <wp:posOffset>6419850</wp:posOffset>
                </wp:positionV>
                <wp:extent cx="5943600" cy="266700"/>
                <wp:effectExtent l="0" t="0" r="0" b="3810"/>
                <wp:wrapTopAndBottom/>
                <wp:docPr id="11" name="Text Box 11"/>
                <wp:cNvGraphicFramePr/>
                <a:graphic xmlns:a="http://schemas.openxmlformats.org/drawingml/2006/main">
                  <a:graphicData uri="http://schemas.microsoft.com/office/word/2010/wordprocessingShape">
                    <wps:wsp>
                      <wps:cNvSpPr txBox="1"/>
                      <wps:spPr>
                        <a:xfrm>
                          <a:off x="0" y="0"/>
                          <a:ext cx="5943600" cy="266700"/>
                        </a:xfrm>
                        <a:prstGeom prst="rect">
                          <a:avLst/>
                        </a:prstGeom>
                        <a:solidFill>
                          <a:prstClr val="white"/>
                        </a:solidFill>
                        <a:ln>
                          <a:noFill/>
                        </a:ln>
                        <a:effectLst/>
                      </wps:spPr>
                      <wps:txbx>
                        <w:txbxContent>
                          <w:p w14:paraId="1C55DEF9" w14:textId="18B5A666" w:rsidR="0048706D" w:rsidRPr="00DB034D" w:rsidRDefault="0048706D" w:rsidP="0045722B">
                            <w:pPr>
                              <w:pStyle w:val="FigCap"/>
                              <w:rPr>
                                <w:noProof/>
                              </w:rPr>
                            </w:pPr>
                            <w:bookmarkStart w:id="9" w:name="_Ref22292650"/>
                            <w:r w:rsidRPr="0045722B">
                              <w:rPr>
                                <w:b/>
                              </w:rPr>
                              <w:t xml:space="preserve">Figure </w:t>
                            </w:r>
                            <w:r w:rsidRPr="0045722B">
                              <w:rPr>
                                <w:b/>
                                <w:noProof/>
                              </w:rPr>
                              <w:fldChar w:fldCharType="begin"/>
                            </w:r>
                            <w:r w:rsidRPr="0045722B">
                              <w:rPr>
                                <w:b/>
                                <w:noProof/>
                              </w:rPr>
                              <w:instrText xml:space="preserve"> SEQ Figure \* ARABIC </w:instrText>
                            </w:r>
                            <w:r w:rsidRPr="0045722B">
                              <w:rPr>
                                <w:b/>
                                <w:noProof/>
                              </w:rPr>
                              <w:fldChar w:fldCharType="separate"/>
                            </w:r>
                            <w:r w:rsidR="00860E47" w:rsidRPr="0045722B">
                              <w:rPr>
                                <w:b/>
                                <w:noProof/>
                              </w:rPr>
                              <w:t>5</w:t>
                            </w:r>
                            <w:r w:rsidRPr="0045722B">
                              <w:rPr>
                                <w:b/>
                                <w:noProof/>
                              </w:rPr>
                              <w:fldChar w:fldCharType="end"/>
                            </w:r>
                            <w:bookmarkEnd w:id="9"/>
                            <w:r w:rsidRPr="0045722B">
                              <w:rPr>
                                <w:b/>
                              </w:rPr>
                              <w:t xml:space="preserve"> </w:t>
                            </w:r>
                            <w:r>
                              <w:t>Force decomposition using five different optimization cost functions</w:t>
                            </w:r>
                            <w:r w:rsidR="00442B77">
                              <w:t xml:space="preserve"> analyze</w:t>
                            </w:r>
                            <w:r w:rsidR="001B6868">
                              <w:t>d by Pedotti et al</w:t>
                            </w:r>
                            <w:r>
                              <w:t>.</w:t>
                            </w:r>
                            <w:r w:rsidR="00C11201">
                              <w:t xml:space="preserve"> Muscle force profiles are bounded such that they are always positive and less than the maximum muscle force.</w:t>
                            </w:r>
                            <w:r w:rsidR="00442B77">
                              <w:t xml:space="preserve"> In each case, the function on the right is minimized such that the summation of the resulting individual muscle torques equals the experimentally derived global torque profile.</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1079E19" id="Text Box 11" o:spid="_x0000_s1038" type="#_x0000_t202" style="position:absolute;left:0;text-align:left;margin-left:0;margin-top:505.5pt;width:468pt;height:21pt;z-index:2516654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" stroked="f">
                <v:textbox style="mso-fit-shape-to-text:t" inset="0,0,0,0">
                  <w:txbxContent>
                    <w:p w14:paraId="1C55DEF9" w14:textId="18B5A666" w:rsidR="0048706D" w:rsidRPr="00DB034D" w:rsidRDefault="0048706D" w:rsidP="0045722B">
                      <w:pPr>
                        <w:pStyle w:val="FigCap"/>
                        <w:rPr>
                          <w:noProof/>
                        </w:rPr>
                      </w:pPr>
                      <w:bookmarkStart w:id="10" w:name="_Ref22292650"/>
                      <w:r w:rsidRPr="0045722B">
                        <w:rPr>
                          <w:b/>
                        </w:rPr>
                        <w:t xml:space="preserve">Figure </w:t>
                      </w:r>
                      <w:r w:rsidRPr="0045722B">
                        <w:rPr>
                          <w:b/>
                          <w:noProof/>
                        </w:rPr>
                        <w:fldChar w:fldCharType="begin"/>
                      </w:r>
                      <w:r w:rsidRPr="0045722B">
                        <w:rPr>
                          <w:b/>
                          <w:noProof/>
                        </w:rPr>
                        <w:instrText xml:space="preserve"> SEQ Figure \* ARABIC </w:instrText>
                      </w:r>
                      <w:r w:rsidRPr="0045722B">
                        <w:rPr>
                          <w:b/>
                          <w:noProof/>
                        </w:rPr>
                        <w:fldChar w:fldCharType="separate"/>
                      </w:r>
                      <w:r w:rsidR="00860E47" w:rsidRPr="0045722B">
                        <w:rPr>
                          <w:b/>
                          <w:noProof/>
                        </w:rPr>
                        <w:t>5</w:t>
                      </w:r>
                      <w:r w:rsidRPr="0045722B">
                        <w:rPr>
                          <w:b/>
                          <w:noProof/>
                        </w:rPr>
                        <w:fldChar w:fldCharType="end"/>
                      </w:r>
                      <w:bookmarkEnd w:id="10"/>
                      <w:r w:rsidRPr="0045722B">
                        <w:rPr>
                          <w:b/>
                        </w:rPr>
                        <w:t xml:space="preserve"> </w:t>
                      </w:r>
                      <w:r>
                        <w:t>Force decomposition using five different optimization cost functions</w:t>
                      </w:r>
                      <w:r w:rsidR="00442B77">
                        <w:t xml:space="preserve"> analyze</w:t>
                      </w:r>
                      <w:r w:rsidR="001B6868">
                        <w:t>d by Pedotti et al</w:t>
                      </w:r>
                      <w:r>
                        <w:t>.</w:t>
                      </w:r>
                      <w:r w:rsidR="00C11201">
                        <w:t xml:space="preserve"> Muscle force profiles are bounded such that they are always positive and less than the maximum muscle force.</w:t>
                      </w:r>
                      <w:r w:rsidR="00442B77">
                        <w:t xml:space="preserve"> In each case, the function on the right is minimized such that the summation of the resulting individual muscle torques equals the experimentally derived global torque profile.</w:t>
                      </w:r>
                    </w:p>
                  </w:txbxContent>
                </v:textbox>
                <w10:wrap type="topAndBottom"/>
              </v:shape>
            </w:pict>
          </mc:Fallback>
        </mc:AlternateContent>
      </w:r>
      <w:r w:rsidR="00421E3E" w:rsidRPr="00421E3E">
        <w:t xml:space="preserve">Initially, I </w:t>
      </w:r>
      <w:r w:rsidR="00BF378C">
        <w:t>minimized</w:t>
      </w:r>
      <w:r w:rsidR="00421E3E" w:rsidRPr="00421E3E">
        <w:t xml:space="preserve"> the summed </w:t>
      </w:r>
      <w:r w:rsidR="00BF378C">
        <w:t xml:space="preserve">muscle </w:t>
      </w:r>
      <w:r w:rsidR="00421E3E" w:rsidRPr="00421E3E">
        <w:t>forces</w:t>
      </w:r>
      <w:r w:rsidR="00BF378C">
        <w:t xml:space="preserve"> </w:t>
      </w:r>
      <w:r w:rsidR="00BF378C" w:rsidRPr="00421E3E">
        <w:t>at each time step during a single stride</w:t>
      </w:r>
      <w:r w:rsidR="00BF378C">
        <w:t xml:space="preserve"> using linear optimization</w:t>
      </w:r>
      <w:r w:rsidR="00421E3E" w:rsidRPr="00421E3E">
        <w:t xml:space="preserve">. </w:t>
      </w:r>
      <w:r w:rsidR="00FC372F">
        <w:t xml:space="preserve">While it is true that </w:t>
      </w:r>
      <w:r w:rsidR="00BF378C">
        <w:t>the</w:t>
      </w:r>
      <w:r w:rsidR="00421E3E" w:rsidRPr="00421E3E">
        <w:t xml:space="preserve"> torque profile is comprised of a linear combination of muscle torqu</w:t>
      </w:r>
      <w:r w:rsidR="00421E3E" w:rsidRPr="00FC372F">
        <w:t>e</w:t>
      </w:r>
      <w:r w:rsidR="00FC372F" w:rsidRPr="00FC372F">
        <w:t xml:space="preserve">s (i.e. </w:t>
      </w:r>
      <w:r w:rsidR="00E41FA6" w:rsidRPr="00E41FA6">
        <w:rPr>
          <w:position w:val="-28"/>
        </w:rPr>
        <w:object w:dxaOrig="2840" w:dyaOrig="680" w14:anchorId="10E63908">
          <v:shape id="_x0000_i1033" type="#_x0000_t75" style="width:141.55pt;height:33.85pt" o:ole="">
            <v:imagedata r:id="rId33" o:title=""/>
          </v:shape>
          <o:OLEObject Type="Embed" ProgID="Equation.DSMT4" ShapeID="_x0000_i1033" DrawAspect="Content" ObjectID="_1633526327" r:id="rId34"/>
        </w:object>
      </w:r>
      <w:r w:rsidR="00FC372F" w:rsidRPr="00FC372F">
        <w:rPr>
          <w:rFonts w:cs="Courier New"/>
          <w:shd w:val="clear" w:color="auto" w:fill="FFFFFF"/>
        </w:rPr>
        <w:t>)</w:t>
      </w:r>
      <w:r w:rsidR="00421E3E" w:rsidRPr="00FC372F">
        <w:t>, lin</w:t>
      </w:r>
      <w:r w:rsidR="00421E3E" w:rsidRPr="00421E3E">
        <w:t xml:space="preserve">ear optimization </w:t>
      </w:r>
      <w:r w:rsidR="00310603">
        <w:t>solutions</w:t>
      </w:r>
      <w:r w:rsidR="00421E3E" w:rsidRPr="00421E3E">
        <w:t xml:space="preserve"> </w:t>
      </w:r>
      <w:r w:rsidR="00310603">
        <w:t xml:space="preserve"> </w:t>
      </w:r>
      <w:r w:rsidR="00421E3E" w:rsidRPr="00421E3E">
        <w:t>fall on what Crowninshield et al. refers to as an “optimizatio</w:t>
      </w:r>
      <w:r w:rsidR="00310603">
        <w:t>n corner” of the solution space. Optimization corners cause</w:t>
      </w:r>
      <w:r w:rsidR="00421E3E" w:rsidRPr="00421E3E">
        <w:t xml:space="preserve"> jagged force profiles</w:t>
      </w:r>
      <w:r w:rsidR="00430951">
        <w:t xml:space="preserve">, shown in </w:t>
      </w:r>
      <w:r w:rsidR="00430951">
        <w:fldChar w:fldCharType="begin"/>
      </w:r>
      <w:r w:rsidR="00430951">
        <w:instrText xml:space="preserve"> REF _Ref22292650 \h </w:instrText>
      </w:r>
      <w:r w:rsidR="00430951">
        <w:fldChar w:fldCharType="separate"/>
      </w:r>
      <w:r w:rsidR="00EE6EFC">
        <w:t xml:space="preserve">Figure </w:t>
      </w:r>
      <w:r w:rsidR="00EE6EFC">
        <w:rPr>
          <w:noProof/>
        </w:rPr>
        <w:t>5</w:t>
      </w:r>
      <w:r w:rsidR="00430951">
        <w:fldChar w:fldCharType="end"/>
      </w:r>
      <w:r w:rsidR="00430951">
        <w:t>,</w:t>
      </w:r>
      <w:r w:rsidR="00421E3E" w:rsidRPr="00421E3E">
        <w:t xml:space="preserve"> that are not indicative</w:t>
      </w:r>
      <w:r w:rsidR="00310603">
        <w:t xml:space="preserve"> of actual muscle contractions. The failure of this method to produce viable force profiles demanded a nonlinear optimization equation instead.</w:t>
      </w:r>
    </w:p>
    <w:p w14:paraId="2D64C282" w14:textId="77777777" w:rsidR="00421E3E" w:rsidRPr="00421E3E" w:rsidRDefault="00421E3E" w:rsidP="00A128AC">
      <w:r w:rsidRPr="00421E3E">
        <w:lastRenderedPageBreak/>
        <w:t xml:space="preserve">I have evaluated force distribution results from multiple cost functions from Pedotti et al. and Seireg et al. </w:t>
      </w:r>
      <w:r w:rsidR="00F02273">
        <w:fldChar w:fldCharType="begin"/>
      </w:r>
      <w:r w:rsidR="00F02273">
        <w:instrText xml:space="preserve"> ADDIN ZOTERO_ITEM CSL_CITATION {"citationID":"ooUOsCRh","properties":{"formattedCitation":"(Seireg and Arvikar 1973)","plainCitation":"(Seireg and Arvikar 1973)","noteIndex":0},"citationItems":[{"id":479,"uris":["http://zotero.org/users/2047454/items/ECHW9UBR"],"uri":["http://zotero.org/users/2047454/items/ECHW9UBR"],"itemData":{"id":479,"type":"article-journal","title":"A mathematical model for evaluation of forces in lower extremeties of the musculo-skeletal system","container-title":"Journal of Biomechanics","page":"313-326","volume":"6","issue":"3","source":"Crossref","DOI":"10.1016/0021-9290(73)90053-5","ISSN":"00219290","language":"en","author":[{"family":"Seireg","given":"A."},{"family":"Arvikar","given":"R.J."}],"issued":{"date-parts":[["1973",5]]}}}],"schema":"https://github.com/citation-style-language/schema/raw/master/csl-citation.json"} </w:instrText>
      </w:r>
      <w:r w:rsidR="00F02273">
        <w:fldChar w:fldCharType="separate"/>
      </w:r>
      <w:r w:rsidR="00F02273" w:rsidRPr="00F02273">
        <w:rPr>
          <w:rFonts w:ascii="Calibri" w:hAnsi="Calibri"/>
        </w:rPr>
        <w:t>(Seireg and Arvikar 1973)</w:t>
      </w:r>
      <w:r w:rsidR="00F02273">
        <w:fldChar w:fldCharType="end"/>
      </w:r>
      <w:r w:rsidRPr="00421E3E">
        <w:t xml:space="preserve">, including linear and nonlinear cost functions. The results of </w:t>
      </w:r>
      <w:r w:rsidR="002261E0">
        <w:t>this analysis are</w:t>
      </w:r>
      <w:r w:rsidRPr="00421E3E">
        <w:t xml:space="preserve"> shown in</w:t>
      </w:r>
      <w:r w:rsidR="002261E0">
        <w:t xml:space="preserve"> </w:t>
      </w:r>
      <w:r w:rsidR="002261E0">
        <w:fldChar w:fldCharType="begin"/>
      </w:r>
      <w:r w:rsidR="002261E0">
        <w:instrText xml:space="preserve"> REF _Ref22292650 \h </w:instrText>
      </w:r>
      <w:r w:rsidR="002261E0">
        <w:fldChar w:fldCharType="separate"/>
      </w:r>
      <w:r w:rsidR="00EE6EFC">
        <w:t xml:space="preserve">Figure </w:t>
      </w:r>
      <w:r w:rsidR="00EE6EFC">
        <w:rPr>
          <w:noProof/>
        </w:rPr>
        <w:t>5</w:t>
      </w:r>
      <w:r w:rsidR="002261E0">
        <w:fldChar w:fldCharType="end"/>
      </w:r>
      <w:r w:rsidRPr="00421E3E">
        <w:t xml:space="preserve">, with the most suitable cost function appearing to be </w:t>
      </w:r>
      <w:r w:rsidR="002261E0">
        <w:t>the fourth cost function from Pedotti et al., which relates</w:t>
      </w:r>
      <w:r w:rsidRPr="00421E3E">
        <w:t xml:space="preserve"> muscle forces to their maximum values squared.</w:t>
      </w:r>
    </w:p>
    <w:p w14:paraId="0D86D284" w14:textId="77777777" w:rsidR="00421E3E" w:rsidRPr="006C2EA2" w:rsidRDefault="00421E3E" w:rsidP="00393696">
      <w:pPr>
        <w:pStyle w:val="Heading2"/>
      </w:pPr>
      <w:r w:rsidRPr="006C2EA2">
        <w:t xml:space="preserve">Aim 2 </w:t>
      </w:r>
      <w:r w:rsidR="001B04A2" w:rsidRPr="006C2EA2">
        <w:t>Proposed</w:t>
      </w:r>
      <w:r w:rsidRPr="006C2EA2">
        <w:t xml:space="preserve"> Work: </w:t>
      </w:r>
      <w:r w:rsidR="00CA11C6" w:rsidRPr="006C2EA2">
        <w:t>Analyzing How the Hill Parameter Space Affects Force Decomposition</w:t>
      </w:r>
      <w:r w:rsidR="00D93829" w:rsidRPr="006C2EA2">
        <w:t xml:space="preserve"> and EMG Modeling</w:t>
      </w:r>
    </w:p>
    <w:p w14:paraId="0846CAE7" w14:textId="77777777" w:rsidR="001D1972" w:rsidRDefault="001E162B" w:rsidP="00A128AC">
      <w:r w:rsidRPr="00421E3E">
        <w:t xml:space="preserve">A number of </w:t>
      </w:r>
      <w:r>
        <w:t xml:space="preserve">musculoskeletal </w:t>
      </w:r>
      <w:r w:rsidRPr="00421E3E">
        <w:t xml:space="preserve">models use Hill muscles </w:t>
      </w:r>
      <w:r>
        <w:t>but</w:t>
      </w:r>
      <w:r w:rsidR="000B0A32">
        <w:t xml:space="preserve"> few discuss</w:t>
      </w:r>
      <w:r w:rsidRPr="00421E3E">
        <w:t xml:space="preserve"> parameter calculations, underlyi</w:t>
      </w:r>
      <w:r w:rsidR="00D05B8B">
        <w:t>ng assumptions, or whether the</w:t>
      </w:r>
      <w:r w:rsidR="00D5407F">
        <w:t xml:space="preserve"> model</w:t>
      </w:r>
      <w:r w:rsidRPr="00421E3E">
        <w:t xml:space="preserve"> match</w:t>
      </w:r>
      <w:r w:rsidR="00D5407F">
        <w:t>es</w:t>
      </w:r>
      <w:r w:rsidR="008364AC">
        <w:t xml:space="preserve"> experimental data</w:t>
      </w:r>
      <w:r w:rsidR="00CE3A31">
        <w:t xml:space="preserve"> for individual muscle</w:t>
      </w:r>
      <w:r w:rsidR="00514C04">
        <w:t>s</w:t>
      </w:r>
      <w:r w:rsidR="006A17A5">
        <w:t>.</w:t>
      </w:r>
      <w:r>
        <w:t xml:space="preserve"> </w:t>
      </w:r>
      <w:r w:rsidR="004246FC">
        <w:t xml:space="preserve">Using muscle force or EMG data from research partners, it would be possible to make the model more biologically representative by </w:t>
      </w:r>
      <w:r w:rsidR="0078642C">
        <w:t>optimizing muscle</w:t>
      </w:r>
      <w:r w:rsidR="004246FC">
        <w:t xml:space="preserve"> parameters. </w:t>
      </w:r>
      <w:r w:rsidR="00011923">
        <w:t>A</w:t>
      </w:r>
      <w:r w:rsidR="004F7DED">
        <w:t xml:space="preserve"> publication</w:t>
      </w:r>
      <w:r w:rsidR="00421E3E" w:rsidRPr="00421E3E">
        <w:t xml:space="preserve"> that explores</w:t>
      </w:r>
      <w:r w:rsidR="00011923">
        <w:t xml:space="preserve"> how varying </w:t>
      </w:r>
      <w:r w:rsidR="00421E3E" w:rsidRPr="00421E3E">
        <w:t xml:space="preserve">the Hill parameter space </w:t>
      </w:r>
      <w:r w:rsidR="00011923">
        <w:t>impacts the optimized force distribution could identify parameters that are more important for neuromechanical modeling</w:t>
      </w:r>
      <w:r w:rsidR="001D1972">
        <w:t>.</w:t>
      </w:r>
    </w:p>
    <w:p w14:paraId="1EE2B532" w14:textId="77777777" w:rsidR="001D1972" w:rsidRDefault="00D93829" w:rsidP="00A128AC">
      <w:r>
        <w:t>Additionally, modeled EMG signals</w:t>
      </w:r>
      <w:r w:rsidRPr="00421E3E">
        <w:t xml:space="preserve"> can be compared to muscle recordings gath</w:t>
      </w:r>
      <w:r>
        <w:t xml:space="preserve">ered by research collaborators. </w:t>
      </w:r>
      <w:r w:rsidR="001D1972">
        <w:t>T</w:t>
      </w:r>
      <w:r w:rsidR="001D1972" w:rsidRPr="00421E3E">
        <w:t xml:space="preserve">o find the neural stimulation necessary to induce the </w:t>
      </w:r>
      <w:r w:rsidR="001D1972">
        <w:t xml:space="preserve">optimized force profiles, the ST </w:t>
      </w:r>
      <w:r w:rsidR="001D1972" w:rsidRPr="00421E3E">
        <w:t>equation can be solved</w:t>
      </w:r>
      <w:r w:rsidR="001D1972">
        <w:t xml:space="preserve"> for motorneuron voltage</w:t>
      </w:r>
      <w:r w:rsidR="001D1972" w:rsidRPr="00421E3E">
        <w:t xml:space="preserve">. </w:t>
      </w:r>
      <w:r>
        <w:t>Varying Hill parameters could provide insight into which muscular properties have the biggest impact on EMG signals.</w:t>
      </w:r>
    </w:p>
    <w:p w14:paraId="7A4DF842" w14:textId="77777777" w:rsidR="0097248C" w:rsidRPr="006C2EA2" w:rsidRDefault="0097248C" w:rsidP="00393696">
      <w:pPr>
        <w:pStyle w:val="Heading2"/>
      </w:pPr>
      <w:r w:rsidRPr="006C2EA2">
        <w:t xml:space="preserve">Aim 2 Proposed Work: </w:t>
      </w:r>
      <w:r w:rsidR="00D762F9" w:rsidRPr="006C2EA2">
        <w:t xml:space="preserve">Neural Control Based on </w:t>
      </w:r>
      <w:r w:rsidRPr="006C2EA2">
        <w:t>Synergy Decomposition</w:t>
      </w:r>
      <w:r w:rsidR="00D762F9" w:rsidRPr="006C2EA2">
        <w:t xml:space="preserve"> of Modeled EMGs</w:t>
      </w:r>
    </w:p>
    <w:p w14:paraId="09CA4AB3" w14:textId="0F5BC7FF" w:rsidR="00797C10" w:rsidRDefault="00B07B45" w:rsidP="00797C10">
      <w:r>
        <w:t xml:space="preserve">Statistical methods </w:t>
      </w:r>
      <w:r w:rsidRPr="00B07B45">
        <w:t xml:space="preserve">are used </w:t>
      </w:r>
      <w:r w:rsidR="00797C10">
        <w:t xml:space="preserve">to decompose aggregate </w:t>
      </w:r>
      <w:r w:rsidRPr="00B07B45">
        <w:t xml:space="preserve">electromyography (EMG) measurements from many muscles </w:t>
      </w:r>
      <w:r w:rsidR="00797C10">
        <w:t>into synergies</w:t>
      </w:r>
      <w:r w:rsidRPr="00B07B45">
        <w:t>. Multiple matrix factorization techniques have been used to</w:t>
      </w:r>
      <w:r>
        <w:t xml:space="preserve"> characterize synergy profiles </w:t>
      </w:r>
      <w:r>
        <w:fldChar w:fldCharType="begin"/>
      </w:r>
      <w:r>
        <w:instrText xml:space="preserve"> ADDIN ZOTERO_ITEM CSL_CITATION {"citationID":"1uCgCXZy","properties":{"formattedCitation":"(Tresch, Cheung, and d\\uc0\\u8217{}Avella 2006; Torres-Oviedo and Ting 2007; Taborri et al. 2018)","plainCitation":"(Tresch, Cheung, and d’Avella 2006; Torres-Oviedo and Ting 2007; Taborri et al. 2018)","noteIndex":0},"citationItems":[{"id":412,"uris":["http://zotero.org/users/2047454/items/GQEYKGAQ"],"uri":["http://zotero.org/users/2047454/items/GQEYKGAQ"],"itemData":{"id":412,"type":"article-journal","title":"Matrix Factorization Algorithms for the Identification of Muscle Synergies: Evaluation on Simulated and Experimental Data Sets","container-title":"Journal of Neurophysiology","page":"2199-2212","volume":"95","issue":"4","source":"Crossref","DOI":"10.1152/jn.00222.2005","ISSN":"0022-3077, 1522-1598","title-short":"Matrix Factorization Algorithms for the Identification of Muscle Synergies","language":"en","author":[{"family":"Tresch","given":"Matthew C."},{"family":"Cheung","given":"Vincent C. K."},{"family":"Avella","given":"Andrea","non-dropping-particle":"d'"}],"issued":{"date-parts":[["2006",4]]}}},{"id":508,"uris":["http://zotero.org/users/2047454/items/P9R87YAY"],"uri":["http://zotero.org/users/2047454/items/P9R87YAY"],"itemData":{"id":508,"type":"article-journal","title":"Muscle Synergies Characterizing Human Postural Responses","container-title":"Journal of Neurophysiology","page":"2144-2156","volume":"98","issue":"4","source":"Crossref","DOI":"10.1152/jn.01360.2006","ISSN":"0022-3077, 1522-1598","language":"en","author":[{"family":"Torres-Oviedo","given":"Gelsy"},{"family":"Ting","given":"Lena H."}],"issued":{"date-parts":[["2007",10]]}}},{"id":515,"uris":["http://zotero.org/users/2047454/items/RV2PNSTL"],"uri":["http://zotero.org/users/2047454/items/RV2PNSTL"],"itemData":{"id":515,"type":"webpage","title":"Feasibility of Muscle Synergy Outcomes in Clinics, Robotics, and Sports: A Systematic Review","container-title":"Applied Bionics and Biomechanics","genre":"Research article","abstract":"In the last years, several studies have been focused on understanding how the central nervous system controls muscles to perform a specific motor task. Although it still remains an open question, muscle synergies have come to be an appealing theory to explain the modular organization of the central nervous system. Even though the neural encoding of muscle synergies remains controversial, a large number of papers demonstrated that muscle synergies are robust across different tested conditions, which are within a day, between days, within a single subject, and between subjects that have similar demographic characteristics. Thus, muscle synergy theory has been largely used in several research fields, such as clinics, robotics, and sports. The present systematical review aims at providing an overview on the applications of muscle synergy theory in clinics, robotics, and sports; in particular, the review is focused on the papers that provide tangible information for (i) diagnosis or pathology assessment in clinics, (ii) robot-control design in robotics, and (iii) athletes’ performance assessment or training guidelines in sports.","URL":"https://www.hindawi.com/journals/abb/2018/3934698/abs/","note":"DOI: 10.1155/2018/3934698","title-short":"Feasibility of Muscle Synergy Outcomes in Clinics, Robotics, and Sports","language":"en","author":[{"family":"Taborri","given":"Juri"},{"family":"Agostini","given":"Valentina"},{"family":"Artemiadis","given":"Panagiotis K."},{"family":"Ghislieri","given":"Marco"},{"family":"Jacobs","given":"Daniel A."},{"family":"Roh","given":"Jinsook"},{"family":"Rossi","given":"Stefano"}],"issued":{"date-parts":[["2018"]]},"accessed":{"date-parts":[["2019",1,7]]}}}],"schema":"https://github.com/citation-style-language/schema/raw/master/csl-citation.json"} </w:instrText>
      </w:r>
      <w:r>
        <w:fldChar w:fldCharType="separate"/>
      </w:r>
      <w:r w:rsidRPr="00B07B45">
        <w:rPr>
          <w:rFonts w:ascii="Calibri" w:hAnsi="Calibri" w:cs="Times New Roman"/>
        </w:rPr>
        <w:t>(Tresch, Cheung, and d’Avella 2006; Torres-Oviedo and Ting 2007; Taborri et al. 2018)</w:t>
      </w:r>
      <w:r>
        <w:fldChar w:fldCharType="end"/>
      </w:r>
      <w:r w:rsidRPr="00B07B45">
        <w:t>, with the most common being nonnegative matrix factorization (NNMF)</w:t>
      </w:r>
      <w:r w:rsidR="00797C10" w:rsidRPr="00797C10">
        <w:t xml:space="preserve"> </w:t>
      </w:r>
      <w:r w:rsidR="00797C10">
        <w:fldChar w:fldCharType="begin"/>
      </w:r>
      <w:r w:rsidR="00797C10">
        <w:instrText xml:space="preserve"> ADDIN ZOTERO_ITEM CSL_CITATION {"citationID":"zZaxr37r","properties":{"formattedCitation":"(D. D. Lee and Seung 2001; Berry et al. 2007; Ting et al. 2012)","plainCitation":"(D. D. Lee and Seung 2001; Berry et al. 2007; Ting et al. 2012)","noteIndex":0},"citationItems":[{"id":656,"uris":["http://zotero.org/users/2047454/items/A3SB8ZUL"],"uri":["http://zotero.org/users/2047454/items/A3SB8ZUL"],"itemData":{"id":656,"type":"chapter","title":"Algorithms for Non-negative Matrix Factorization","container-title":"Advances in Neural Information Processing Systems 13","publisher":"MIT Press","page":"556–562","source":"Neural Information Processing Systems","URL":"http://papers.nips.cc/paper/1861-algorithms-for-non-negative-matrix-factorization.pdf","author":[{"family":"Lee","given":"Daniel D."},{"family":"Seung","given":"H. Sebastian"}],"editor":[{"family":"Leen","given":"T. K."},{"family":"Dietterich","given":"T. G."},{"family":"Tresp","given":"V."}],"issued":{"date-parts":[["2001"]]},"accessed":{"date-parts":[["2019",7,31]]}}},{"id":764,"uris":["http://zotero.org/users/2047454/items/6D8HNRIB"],"uri":["http://zotero.org/users/2047454/items/6D8HNRIB"],"itemData":{"id":764,"type":"article-journal","title":"Algorithms and applications for approximate nonnegative matrix factorization","container-title":"Computational Statistics &amp; Data Analysis","page":"155-173","volume":"52","issue":"1","source":"ScienceDirect","abstract":"The development and use of low-rank approximate nonnegative matrix factorization (NMF) algorithms for feature extraction and identification in the fields of text mining and spectral data analysis are presented. The evolution and convergence properties of hybrid methods based on both sparsity and smoothness constraints for the resulting nonnegative matrix factors are discussed. The interpretability of NMF outputs in specific contexts are provided along with opportunities for future work in the modification of NMF algorithms for large-scale and time-varying data sets.","DOI":"10.1016/j.csda.2006.11.006","ISSN":"0167-9473","journalAbbreviation":"Computational Statistics &amp; Data Analysis","author":[{"family":"Berry","given":"Michael W."},{"family":"Browne","given":"Murray"},{"family":"Langville","given":"Amy N."},{"family":"Pauca","given":"V. Paul"},{"family":"Plemmons","given":"Robert J."}],"issued":{"date-parts":[["2007",9,15]]}}},{"id":652,"uris":["http://zotero.org/users/2047454/items/JWCXDV5S"],"uri":["http://zotero.org/users/2047454/items/JWCXDV5S"],"itemData":{"id":652,"type":"article-journal","title":"Review and perspective: neuromechanical considerations for predicting muscle activation patterns for movement","container-title":"International Journal for Numerical Methods in Biomedical Engineering","page":"1003-1014","volume":"28","issue":"10","source":"Wiley Online Library","abstract":"Muscle coordination may be difficult or impossible to predict accurately based on biomechanical considerations alone because of redundancy in the musculoskeletal system. Because many solutions exist for any given movement, the role of the nervous system in further constraining muscle coordination patterns for movement must be considered in both healthy and impaired motor control. On the basis of computational neuromechanical analyses of experimental data combined with modeling techniques, we have demonstrated several such neural constraints on the temporal and spatial patterns of muscle activity during both locomotion and postural responses to balance perturbations. We hypothesize that subject-specific and trial-by-trial differences in muscle activation can be parameterized and understood by a hierarchical and low-dimensional framework that reflects the neural control of task-level goals. In postural control, we demonstrate that temporal patterns of muscle activity may be governed by feedback control of task-level variables that represent the overall goal-directed motion of the body. These temporal patterns then recruit spatially-fixed patterns of muscle activity called muscle synergies that produce the desired task-level biomechanical functions that require multijoint coordination. Moreover, these principles apply more generally to movement, and in particular to locomotor tasks in both healthy and impaired individuals. Overall, understanding the goals and organization of the neural control of movement may provide useful reduced dimension parameter sets to address the degrees-of-freedom problem in musculoskeletal movement control. More importantly, however, neuromechanical analyses may lend insight and provide a framework for understanding subject-specific and trial-by-trial differences in movement across both healthy and motor-impaired populations. Copyright © 2012 John Wiley &amp; Sons, Ltd.","DOI":"10.1002/cnm.2485","ISSN":"2040-7947","title-short":"Review and perspective","journalAbbreviation":"Int. J. Numer. Meth. Biomed. Engng.","language":"en","author":[{"family":"Ting","given":"Lena H."},{"family":"Chvatal","given":"Stacie A."},{"family":"Safavynia","given":"Seyed A."},{"family":"McKay","given":"J. Lucas"}],"issued":{"date-parts":[["2012",10]]}}}],"schema":"https://github.com/citation-style-language/schema/raw/master/csl-citation.json"} </w:instrText>
      </w:r>
      <w:r w:rsidR="00797C10">
        <w:fldChar w:fldCharType="separate"/>
      </w:r>
      <w:r w:rsidR="00797C10" w:rsidRPr="000C1600">
        <w:rPr>
          <w:rFonts w:ascii="Calibri" w:hAnsi="Calibri"/>
        </w:rPr>
        <w:t>(D. D. Lee and Seung 2001; Berry et al. 2007; Ting et al. 2012)</w:t>
      </w:r>
      <w:r w:rsidR="00797C10">
        <w:fldChar w:fldCharType="end"/>
      </w:r>
      <w:r w:rsidRPr="00B07B45">
        <w:t xml:space="preserve">. In NNMF, rectified, low-pass filtered EMG recordings are decomposed into a set of spatial vectors, representing time invariant muscle activation profiles, and temporal vectors, representing the timing of synergy coactivation. </w:t>
      </w:r>
      <w:r w:rsidR="00797C10">
        <w:t>These vectors can then be compared across subjects or a variety of tasks to identify recurring features that may suggest the underlying neural basis for specific synergy profiles.</w:t>
      </w:r>
    </w:p>
    <w:p w14:paraId="74282983" w14:textId="77777777" w:rsidR="00EB5171" w:rsidRDefault="00EE18B3" w:rsidP="00797C10">
      <w:pPr>
        <w:ind w:firstLine="0"/>
      </w:pPr>
      <w:r>
        <w:rPr>
          <w:noProof/>
        </w:rPr>
        <w:lastRenderedPageBreak/>
        <mc:AlternateContent>
          <mc:Choice Requires="wpg">
            <w:drawing>
              <wp:anchor distT="0" distB="0" distL="114300" distR="114300" simplePos="0" relativeHeight="251669504" behindDoc="0" locked="0" layoutInCell="1" allowOverlap="1" wp14:anchorId="6B26B262" wp14:editId="38293D08">
                <wp:simplePos x="0" y="0"/>
                <wp:positionH relativeFrom="column">
                  <wp:posOffset>0</wp:posOffset>
                </wp:positionH>
                <wp:positionV relativeFrom="paragraph">
                  <wp:posOffset>133350</wp:posOffset>
                </wp:positionV>
                <wp:extent cx="6000750" cy="6881495"/>
                <wp:effectExtent l="0" t="0" r="0" b="0"/>
                <wp:wrapTopAndBottom/>
                <wp:docPr id="14" name="Group 14"/>
                <wp:cNvGraphicFramePr/>
                <a:graphic xmlns:a="http://schemas.openxmlformats.org/drawingml/2006/main">
                  <a:graphicData uri="http://schemas.microsoft.com/office/word/2010/wordprocessingGroup">
                    <wpg:wgp>
                      <wpg:cNvGrpSpPr/>
                      <wpg:grpSpPr>
                        <a:xfrm>
                          <a:off x="0" y="0"/>
                          <a:ext cx="6000750" cy="6881495"/>
                          <a:chOff x="-57150" y="0"/>
                          <a:chExt cx="6000750" cy="6881495"/>
                        </a:xfrm>
                      </wpg:grpSpPr>
                      <pic:pic xmlns:pic="http://schemas.openxmlformats.org/drawingml/2006/picture">
                        <pic:nvPicPr>
                          <pic:cNvPr id="12" name="Picture 12"/>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5943600" cy="6081395"/>
                          </a:xfrm>
                          <a:prstGeom prst="rect">
                            <a:avLst/>
                          </a:prstGeom>
                        </pic:spPr>
                      </pic:pic>
                      <wps:wsp>
                        <wps:cNvPr id="13" name="Text Box 13"/>
                        <wps:cNvSpPr txBox="1"/>
                        <wps:spPr>
                          <a:xfrm>
                            <a:off x="-57150" y="6134100"/>
                            <a:ext cx="5943600" cy="747395"/>
                          </a:xfrm>
                          <a:prstGeom prst="rect">
                            <a:avLst/>
                          </a:prstGeom>
                          <a:solidFill>
                            <a:prstClr val="white"/>
                          </a:solidFill>
                          <a:ln>
                            <a:noFill/>
                          </a:ln>
                          <a:effectLst/>
                        </wps:spPr>
                        <wps:txbx>
                          <w:txbxContent>
                            <w:p w14:paraId="2FA3418C" w14:textId="77777777" w:rsidR="0048706D" w:rsidRPr="009845B4" w:rsidRDefault="0048706D" w:rsidP="0045722B">
                              <w:pPr>
                                <w:pStyle w:val="FigCap"/>
                                <w:rPr>
                                  <w:noProof/>
                                  <w:sz w:val="24"/>
                                  <w:szCs w:val="24"/>
                                </w:rPr>
                              </w:pPr>
                              <w:bookmarkStart w:id="11" w:name="_Ref22312136"/>
                              <w:r w:rsidRPr="0045722B">
                                <w:rPr>
                                  <w:b/>
                                </w:rPr>
                                <w:t xml:space="preserve">Figure </w:t>
                              </w:r>
                              <w:r w:rsidRPr="0045722B">
                                <w:rPr>
                                  <w:b/>
                                  <w:noProof/>
                                </w:rPr>
                                <w:fldChar w:fldCharType="begin"/>
                              </w:r>
                              <w:r w:rsidRPr="0045722B">
                                <w:rPr>
                                  <w:b/>
                                  <w:noProof/>
                                </w:rPr>
                                <w:instrText xml:space="preserve"> SEQ Figure \* ARABIC </w:instrText>
                              </w:r>
                              <w:r w:rsidRPr="0045722B">
                                <w:rPr>
                                  <w:b/>
                                  <w:noProof/>
                                </w:rPr>
                                <w:fldChar w:fldCharType="separate"/>
                              </w:r>
                              <w:r w:rsidR="00860E47" w:rsidRPr="0045722B">
                                <w:rPr>
                                  <w:b/>
                                  <w:noProof/>
                                </w:rPr>
                                <w:t>6</w:t>
                              </w:r>
                              <w:r w:rsidRPr="0045722B">
                                <w:rPr>
                                  <w:b/>
                                  <w:noProof/>
                                </w:rPr>
                                <w:fldChar w:fldCharType="end"/>
                              </w:r>
                              <w:bookmarkEnd w:id="11"/>
                              <w:r>
                                <w:t xml:space="preserve"> NNMF Applied to optimized force data from the multi-muscle hindlimb model. A) Time-invariant, relative activation of individual muscles within five synergies. B) Magnitude of synergy activation during stride. C) The original input signal and the signal generated by recombining the synergy components derived by the NNMF process. The difference between the signals is shown in the third panel.</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H relativeFrom="margin">
                  <wp14:pctWidth>0</wp14:pctWidth>
                </wp14:sizeRelH>
              </wp:anchor>
            </w:drawing>
          </mc:Choice>
          <mc:Fallback>
            <w:pict>
              <v:group w14:anchorId="6B26B262" id="Group 14" o:spid="_x0000_s1039" style="position:absolute;left:0;text-align:left;margin-left:0;margin-top:10.5pt;width:472.5pt;height:541.85pt;z-index:251669504;mso-width-relative:margin" coordorigin="-571" coordsize="60007,688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">
                <v:shape id="Picture 12" o:spid="_x0000_s1040" type="#_x0000_t75" style="position:absolute;width:59436;height:6081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vxZwDAAAAA2wAAAA8AAABkcnMvZG93bnJldi54bWxET02LwjAQvQv+hzCCN02toFKNooLoZQ/q&#10;ingbmrEtNpPSRK37640g7G0e73Nmi8aU4kG1KywrGPQjEMSp1QVnCn6Pm94EhPPIGkvLpOBFDhbz&#10;dmuGibZP3tPj4DMRQtglqCD3vkqkdGlOBl3fVsSBu9raoA+wzqSu8RnCTSnjKBpJgwWHhhwrWueU&#10;3g53o4Bvl+h8X1Wb4/ZnfL7w8OTjv5NS3U6znILw1Ph/8de902F+DJ9fwgFy/gY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e/FnAMAAAADbAAAADwAAAAAAAAAAAAAAAACfAgAA&#10;ZHJzL2Rvd25yZXYueG1sUEsFBgAAAAAEAAQA9wAAAIwDAAAAAA==&#10;">
                  <v:imagedata r:id="rId36" o:title=""/>
                  <v:path arrowok="t"/>
                </v:shape>
                <v:shape id="Text Box 13" o:spid="_x0000_s1041" type="#_x0000_t202" style="position:absolute;left:-571;top:61341;width:59435;height:74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MFscMA&#10;AADbAAAADwAAAGRycy9kb3ducmV2LnhtbERPTWsCMRC9F/ofwhS8FM22ishqFJEWtBfp1ou3YTNu&#10;VjeTJcnq+u+bQsHbPN7nLFa9bcSVfKgdK3gbZSCIS6drrhQcfj6HMxAhImtsHJOCOwVYLZ+fFphr&#10;d+NvuhaxEimEQ44KTIxtLmUoDVkMI9cSJ+7kvMWYoK+k9nhL4baR71k2lRZrTg0GW9oYKi9FZxXs&#10;J8e9ee1OH1/rydjvDt1meq4KpQYv/XoOIlIfH+J/91an+WP4+yUdIJ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qMFscMAAADbAAAADwAAAAAAAAAAAAAAAACYAgAAZHJzL2Rv&#10;d25yZXYueG1sUEsFBgAAAAAEAAQA9QAAAIgDAAAAAA==&#10;" stroked="f">
                  <v:textbox style="mso-fit-shape-to-text:t" inset="0,0,0,0">
                    <w:txbxContent>
                      <w:p w14:paraId="2FA3418C" w14:textId="77777777" w:rsidR="0048706D" w:rsidRPr="009845B4" w:rsidRDefault="0048706D" w:rsidP="0045722B">
                        <w:pPr>
                          <w:pStyle w:val="FigCap"/>
                          <w:rPr>
                            <w:noProof/>
                            <w:sz w:val="24"/>
                            <w:szCs w:val="24"/>
                          </w:rPr>
                        </w:pPr>
                        <w:bookmarkStart w:id="12" w:name="_Ref22312136"/>
                        <w:r w:rsidRPr="0045722B">
                          <w:rPr>
                            <w:b/>
                          </w:rPr>
                          <w:t xml:space="preserve">Figure </w:t>
                        </w:r>
                        <w:r w:rsidRPr="0045722B">
                          <w:rPr>
                            <w:b/>
                            <w:noProof/>
                          </w:rPr>
                          <w:fldChar w:fldCharType="begin"/>
                        </w:r>
                        <w:r w:rsidRPr="0045722B">
                          <w:rPr>
                            <w:b/>
                            <w:noProof/>
                          </w:rPr>
                          <w:instrText xml:space="preserve"> SEQ Figure \* ARABIC </w:instrText>
                        </w:r>
                        <w:r w:rsidRPr="0045722B">
                          <w:rPr>
                            <w:b/>
                            <w:noProof/>
                          </w:rPr>
                          <w:fldChar w:fldCharType="separate"/>
                        </w:r>
                        <w:r w:rsidR="00860E47" w:rsidRPr="0045722B">
                          <w:rPr>
                            <w:b/>
                            <w:noProof/>
                          </w:rPr>
                          <w:t>6</w:t>
                        </w:r>
                        <w:r w:rsidRPr="0045722B">
                          <w:rPr>
                            <w:b/>
                            <w:noProof/>
                          </w:rPr>
                          <w:fldChar w:fldCharType="end"/>
                        </w:r>
                        <w:bookmarkEnd w:id="12"/>
                        <w:r>
                          <w:t xml:space="preserve"> NNMF Applied to optimized force data from the multi-muscle hindlimb model. A) Time-invariant, relative activation of individual muscles within five synergies. B) Magnitude of synergy activation during stride. C) The original input signal and the signal generated by recombining the synergy components derived by the NNMF process. The difference between the signals is shown in the third panel.</w:t>
                        </w:r>
                      </w:p>
                    </w:txbxContent>
                  </v:textbox>
                </v:shape>
                <w10:wrap type="topAndBottom"/>
              </v:group>
            </w:pict>
          </mc:Fallback>
        </mc:AlternateContent>
      </w:r>
      <w:r w:rsidR="00EB5171">
        <w:t xml:space="preserve">I have already applied NNMF algorithms to the raw force data, as shown in </w:t>
      </w:r>
      <w:r w:rsidR="00EB5171">
        <w:fldChar w:fldCharType="begin"/>
      </w:r>
      <w:r w:rsidR="00EB5171">
        <w:instrText xml:space="preserve"> REF _Ref22312136 \h </w:instrText>
      </w:r>
      <w:r w:rsidR="00EB5171">
        <w:fldChar w:fldCharType="separate"/>
      </w:r>
      <w:r w:rsidR="00EE6EFC">
        <w:t xml:space="preserve">Figure </w:t>
      </w:r>
      <w:r w:rsidR="00EE6EFC">
        <w:rPr>
          <w:noProof/>
        </w:rPr>
        <w:t>6</w:t>
      </w:r>
      <w:r w:rsidR="00EB5171">
        <w:fldChar w:fldCharType="end"/>
      </w:r>
      <w:r w:rsidR="00EB5171">
        <w:t xml:space="preserve">. </w:t>
      </w:r>
      <w:r w:rsidR="003848DA">
        <w:t>This algorithm has been tested on the force data first because EMG data has not been derived from the force waveforms yet. The process for NNMF will be identical when the input is EMG data.</w:t>
      </w:r>
      <w:r w:rsidR="009A219C">
        <w:t xml:space="preserve"> The number of synergies is commonly determined by meeting a Pearson correlation value between the recombined signal and the original signal. For this work, the synergy number was set to 5 for simplicity.</w:t>
      </w:r>
    </w:p>
    <w:p w14:paraId="4F143DF4" w14:textId="0C9F59C3" w:rsidR="00797C10" w:rsidRDefault="00797C10" w:rsidP="00797C10">
      <w:r>
        <w:lastRenderedPageBreak/>
        <w:t>Using th</w:t>
      </w:r>
      <w:r w:rsidR="00547647">
        <w:t>e data from the NNMF decomposition</w:t>
      </w:r>
      <w:r>
        <w:t>, it is possible to integrate the synergy profiles as groups of synaptic connections from a single “synergy” neuron that is driven by upstream CPGs. Further work needs to be done to identify specific neural topology capable of coordinating locomotion using this technique.</w:t>
      </w:r>
      <w:r w:rsidR="00D50305">
        <w:t xml:space="preserve"> The integration of biarticular muscle (muscles that span more than one joint) control has been explored in the context of Hunt’s model but not et implemented into the full-muscle model </w:t>
      </w:r>
      <w:r w:rsidR="00D50305">
        <w:fldChar w:fldCharType="begin"/>
      </w:r>
      <w:r w:rsidR="00D50305">
        <w:instrText xml:space="preserve"> ADDIN ZOTERO_ITEM CSL_CITATION {"citationID":"GL1CTHKF","properties":{"formattedCitation":"(Deng et al. 2019)","plainCitation":"(Deng et al. 2019)","noteIndex":0},"citationItems":[{"id":664,"uris":["http://zotero.org/users/2047454/items/HSZT38V8"],"uri":["http://zotero.org/users/2047454/items/HSZT38V8"],"itemData":{"id":664,"type":"article-journal","title":"Neuromechanical Model of Rat Hindlimb Walking with Two-Layer CPGs","container-title":"Biomimetics","page":"21","volume":"4","issue":"1","source":"www.mdpi.com","abstract":"This work demonstrates a neuromechanical model of rat hindlimb locomotion undergoing nominal walking with perturbations. In the animal, two types of responses to perturbations are observed: resetting and non-resetting deletions. This suggests that the animal locomotor system contains a memory-like organization. To model this phenomenon, we built a synthetic nervous system that uses separate rhythm generator and pattern formation layers to activate antagonistic muscle pairs about each joint in the sagittal plane. Our model replicates the resetting and non-resetting deletions observed in the animal. In addition, in the intact (i.e., fully afferented) rat walking simulation, we observe slower recovery after perturbation, which is different from the deafferented animal experiment. These results demonstrate that our model is a biologically feasible description of some of the neural circuits in the mammalian spinal cord that control locomotion, and the difference between our simulation and fictive motion shows the importance of sensory feedback on motor output. This model also demonstrates how the pattern formation network can activate muscle synergies in a coordinated way to produce stable walking, which motivates the use of more complex synergies activating more muscles in the legs for three-dimensional limb motion.","DOI":"10.3390/biomimetics4010021","language":"en","author":[{"family":"Deng","given":"Kaiyu"},{"family":"Szczecinski","given":"Nicholas S."},{"family":"Arnold","given":"Dirk"},{"family":"Andrada","given":"Emanuel"},{"family":"Fischer","given":"Martin S."},{"family":"Quinn","given":"Roger D."},{"family":"Hunt","given":"Alexander J."}],"issued":{"date-parts":[["2019",3]]}}}],"schema":"https://github.com/citation-style-language/schema/raw/master/csl-citation.json"} </w:instrText>
      </w:r>
      <w:r w:rsidR="00D50305">
        <w:fldChar w:fldCharType="separate"/>
      </w:r>
      <w:r w:rsidR="00D50305" w:rsidRPr="00D50305">
        <w:rPr>
          <w:rFonts w:ascii="Calibri" w:hAnsi="Calibri"/>
        </w:rPr>
        <w:t>(Deng et al. 2019)</w:t>
      </w:r>
      <w:r w:rsidR="00D50305">
        <w:fldChar w:fldCharType="end"/>
      </w:r>
      <w:r w:rsidR="00D50305">
        <w:t>.</w:t>
      </w:r>
    </w:p>
    <w:p w14:paraId="4415D03E" w14:textId="44BE4F1D" w:rsidR="00547647" w:rsidRDefault="00547647" w:rsidP="00547647">
      <w:r>
        <w:t xml:space="preserve">One possibility for this integration is through a design process for the creation of large-scale, stable models of the nervous system using modular components called functional subnetworks (FSNs) with known input-output relationships </w:t>
      </w:r>
      <w:r>
        <w:fldChar w:fldCharType="begin"/>
      </w:r>
      <w:r>
        <w:instrText xml:space="preserve"> ADDIN ZOTERO_ITEM CSL_CITATION {"citationID":"lp4BOqXp","properties":{"formattedCitation":"(Szczecinski, Hunt, and Quinn 2017)","plainCitation":"(Szczecinski, Hunt, and Quinn 2017)","noteIndex":0},"citationItems":[{"id":555,"uris":["http://zotero.org/users/2047454/items/P43MG4TK"],"uri":["http://zotero.org/users/2047454/items/P43MG4TK"],"itemData":{"id":555,"type":"article-journal","title":"A Functional Subnetwork Approach to Designing Synthetic Nervous Systems That Control Legged Robot Locomotion","container-title":"Frontiers in Neurorobotics","volume":"11","source":"Frontiers","abstract":"A dynamical model of an animal’s nervous system, or synthetic nervous system (SNS), is a potentially transformational control method. Due to increasingly detailed data on the connectivity and dynamics of both mammalian and insect nervous systems, controlling a legged robot with an SNS is largely a problem of parameter tuning. Our approach to this problem is to design functional subnetworks that perform specific operations, and then assemble them into larger models of the nervous system. In this paper, we present networks that perform addition, subtraction, multiplication, division, differentiation, and integration of incoming signals. Parameters are set within each subnetwork to produce the desired output by utilizing the operating range of neural activity, $R$, the gain of the operation, $k$, and bounds based on biological values. The assembly of large networks from functional subnetworks underpins our recent results with MantisBot.","URL":"https://www.frontiersin.org/articles/10.3389/fnbot.2017.00037/full","DOI":"10.3389/fnbot.2017.00037","ISSN":"1662-5218","journalAbbreviation":"Front. Neurorobot.","language":"English","author":[{"family":"Szczecinski","given":"Nicholas S."},{"family":"Hunt","given":"Alexander J."},{"family":"Quinn","given":"Roger D."}],"issued":{"date-parts":[["2017"]]},"accessed":{"date-parts":[["2019",1,28]]}}}],"schema":"https://github.com/citation-style-language/schema/raw/master/csl-citation.json"} </w:instrText>
      </w:r>
      <w:r>
        <w:fldChar w:fldCharType="separate"/>
      </w:r>
      <w:r w:rsidRPr="00F2623E">
        <w:rPr>
          <w:rFonts w:ascii="Calibri" w:hAnsi="Calibri"/>
        </w:rPr>
        <w:t>(Szczecinski, Hunt, and Quinn 2017)</w:t>
      </w:r>
      <w:r>
        <w:fldChar w:fldCharType="end"/>
      </w:r>
      <w:r>
        <w:t xml:space="preserve">. The implementation of a nervous system using the FSN approach allows for modular expansion of a system as new biological systems are discovered. The focus on functional relationships also makes the FSN a useful tool for robotic control networks, as has been shown in a robot modeled after a praying mantis </w:t>
      </w:r>
      <w:r>
        <w:fldChar w:fldCharType="begin"/>
      </w:r>
      <w:r>
        <w:instrText xml:space="preserve"> ADDIN ZOTERO_ITEM CSL_CITATION {"citationID":"Rst88pKK","properties":{"formattedCitation":"(Szczecinski et al. 2017)","plainCitation":"(Szczecinski et al. 2017)","noteIndex":0},"citationItems":[{"id":789,"uris":["http://zotero.org/users/2047454/items/YYYCPIY5"],"uri":["http://zotero.org/users/2047454/items/YYYCPIY5"],"itemData":{"id":789,"type":"article-journal","title":"Mantisbot is a robotic model of visually guided motion in the praying mantis","container-title":"Arthropod Structure &amp; Development","collection-title":"From Insects to Robots","page":"736-751","volume":"46","issue":"5","source":"ScienceDirect","abstract":"Insects use highly distributed nervous systems to process exteroception from head sensors, compare that information with state-based goals, and direct posture or locomotion toward those goals. To study how descending commands from brain centers produce coordinated, goal-directed motion in distributed nervous systems, we have constructed a conductance-based neural system for our robot MantisBot, a 29 degree-of-freedom, 13.3:1 scale praying mantis robot. Using the literature on mantis prey tracking and insect locomotion, we designed a hierarchical, distributed neural controller that establishes the goal, coordinates different joints, and executes prey-tracking motion. In our controller, brain networks perceive the location of prey and predict its future location, store this location in memory, and formulate descending commands for ballistic saccades like those seen in the animal. The descending commands are simple, indicating only 1) whether the robot should walk or stand still, and 2) the intended direction of motion. Each joint's controller uses the descending commands differently to alter sensory-motor interactions, changing the sensory pathways that coordinate the joints' central pattern generators into one cohesive motion. Experiments with one leg of MantisBot show that visual input produces simple descending commands that alter walking kinematics, change the walking direction in a predictable manner, enact reflex reversals when necessary, and can control both static posture and locomotion with the same network.","DOI":"10.1016/j.asd.2017.03.001","ISSN":"1467-8039","journalAbbreviation":"Arthropod Structure &amp; Development","language":"en","author":[{"family":"Szczecinski","given":"Nicholas S."},{"family":"Getsy","given":"Andrew P."},{"family":"Martin","given":"Joshua P."},{"family":"Ritzmann","given":"Roy E."},{"family":"Quinn","given":"Roger D."}],"issued":{"date-parts":[["2017",9,1]]}}}],"schema":"https://github.com/citation-style-language/schema/raw/master/csl-citation.json"} </w:instrText>
      </w:r>
      <w:r>
        <w:fldChar w:fldCharType="separate"/>
      </w:r>
      <w:r w:rsidRPr="00F2623E">
        <w:rPr>
          <w:rFonts w:ascii="Calibri" w:hAnsi="Calibri"/>
        </w:rPr>
        <w:t>(Szczecinski et al. 2017)</w:t>
      </w:r>
      <w:r>
        <w:fldChar w:fldCharType="end"/>
      </w:r>
      <w:r>
        <w:t>.</w:t>
      </w:r>
    </w:p>
    <w:p w14:paraId="43CD77E2" w14:textId="59F52D83" w:rsidR="00B1613D" w:rsidRPr="00B1613D" w:rsidRDefault="00B1613D" w:rsidP="00393696">
      <w:pPr>
        <w:pStyle w:val="Heading2"/>
      </w:pPr>
      <w:r w:rsidRPr="00B1613D">
        <w:t xml:space="preserve">Aim 2 Proposed Work: </w:t>
      </w:r>
      <w:r w:rsidR="00791019">
        <w:t>Investigating t</w:t>
      </w:r>
      <w:r w:rsidRPr="00B1613D">
        <w:t>he Impact of Perturbed vs. Nominal Environments on EMG Signal Generation</w:t>
      </w:r>
    </w:p>
    <w:p w14:paraId="3C7CE528" w14:textId="29125340" w:rsidR="00B1613D" w:rsidRDefault="004F03B2" w:rsidP="00ED28CB">
      <w:r>
        <w:t>Stimuli in the form of environmental perturbations (irregular ground conditions, obstacles, etc.) that are implemented in experimental protocols cause changes in locomotion that suggest novel reflexive connections in the nervous system. Sensory feedback systems modulate reflexes in the absence of cognitive activity, providing an unbiased glimpse into the a</w:t>
      </w:r>
      <w:r w:rsidR="00EA09F4">
        <w:t xml:space="preserve">ctivity of locomotion pathways. </w:t>
      </w:r>
      <w:r>
        <w:t xml:space="preserve">Implementing perturbations in simulation would </w:t>
      </w:r>
      <w:r w:rsidR="00EA09F4">
        <w:t>allow for the comparison of</w:t>
      </w:r>
      <w:r>
        <w:t xml:space="preserve"> experimental data and provide insight into necessary modifications of nervous systems designed for nominal locomotion.</w:t>
      </w:r>
    </w:p>
    <w:p w14:paraId="2B85A8E3" w14:textId="77777777" w:rsidR="0039367A" w:rsidRDefault="0039367A" w:rsidP="00ED28CB"/>
    <w:p w14:paraId="41ACDC1D" w14:textId="77777777" w:rsidR="0039367A" w:rsidRDefault="0039367A" w:rsidP="00ED28CB"/>
    <w:p w14:paraId="1F852199" w14:textId="77777777" w:rsidR="0039367A" w:rsidRDefault="0039367A" w:rsidP="00ED28CB"/>
    <w:p w14:paraId="5166B4FC" w14:textId="77777777" w:rsidR="0039367A" w:rsidRDefault="0039367A" w:rsidP="00ED28CB"/>
    <w:p w14:paraId="6C3A0F8C" w14:textId="77777777" w:rsidR="0039367A" w:rsidRDefault="0039367A" w:rsidP="00ED28CB"/>
    <w:p w14:paraId="0A734C33" w14:textId="77777777" w:rsidR="0039367A" w:rsidRDefault="0039367A" w:rsidP="00ED28CB"/>
    <w:p w14:paraId="043EE805" w14:textId="77777777" w:rsidR="0039367A" w:rsidRDefault="0039367A" w:rsidP="00ED28CB"/>
    <w:p w14:paraId="7C57B0B9" w14:textId="77777777" w:rsidR="0039367A" w:rsidRDefault="0039367A" w:rsidP="00ED28CB"/>
    <w:p w14:paraId="4B23B027" w14:textId="77777777" w:rsidR="0039367A" w:rsidRDefault="0039367A" w:rsidP="00ED28CB"/>
    <w:p w14:paraId="3329A741" w14:textId="77777777" w:rsidR="0039367A" w:rsidRDefault="0039367A" w:rsidP="00ED28CB"/>
    <w:p w14:paraId="19742F6D" w14:textId="58FED8E7" w:rsidR="006D64CF" w:rsidRPr="00C279B4" w:rsidRDefault="00C279B4" w:rsidP="00C279B4">
      <w:pPr>
        <w:pStyle w:val="Heading1"/>
      </w:pPr>
      <w:r w:rsidRPr="00C279B4">
        <w:lastRenderedPageBreak/>
        <w:t>Aim 3 – Design a novel simulation package for morphological neural network control of physics-based, muscular neuromechanical models in dynamic environments.</w:t>
      </w:r>
    </w:p>
    <w:p w14:paraId="194C3301" w14:textId="77777777" w:rsidR="0037446D" w:rsidRPr="0037446D" w:rsidRDefault="00384853" w:rsidP="00393696">
      <w:pPr>
        <w:pStyle w:val="Heading2"/>
      </w:pPr>
      <w:r w:rsidRPr="00421E3E">
        <w:t>Motivation</w:t>
      </w:r>
    </w:p>
    <w:p w14:paraId="1B4D6F01" w14:textId="783439C0" w:rsidR="0037446D" w:rsidRDefault="0037446D" w:rsidP="00A128AC">
      <w:r>
        <w:t>To facilitate the</w:t>
      </w:r>
      <w:r w:rsidR="00881D14">
        <w:t xml:space="preserve"> kind of</w:t>
      </w:r>
      <w:r>
        <w:t xml:space="preserve"> holistic analysis necessary to capture multi-level effects of the environment on nervous system development, I propose a novel simulation package developed in an open-source engine that is capable of implementing large-scale</w:t>
      </w:r>
      <w:r w:rsidR="005945E3">
        <w:t xml:space="preserve"> morphological</w:t>
      </w:r>
      <w:r>
        <w:t xml:space="preserve"> neural networks, physics-based body dynam</w:t>
      </w:r>
      <w:r w:rsidR="005945E3">
        <w:t>ics, and dynamic environments.</w:t>
      </w:r>
    </w:p>
    <w:p w14:paraId="04A83157" w14:textId="07D97A0C" w:rsidR="0005151E" w:rsidRDefault="00146831" w:rsidP="00A128AC">
      <w:r>
        <w:t xml:space="preserve">To better understand neural systems across species, it is imperative that simulation tools exist that </w:t>
      </w:r>
      <w:r w:rsidR="005945E3">
        <w:t xml:space="preserve">facilitate </w:t>
      </w:r>
      <w:r>
        <w:t xml:space="preserve">generalizable </w:t>
      </w:r>
      <w:r w:rsidR="005945E3">
        <w:t>research focuses</w:t>
      </w:r>
      <w:r>
        <w:t xml:space="preserve"> but also detailed enough to answer questions about specific biological </w:t>
      </w:r>
      <w:r w:rsidR="00EE14DD">
        <w:t>systems</w:t>
      </w:r>
      <w:r>
        <w:t xml:space="preserve">. </w:t>
      </w:r>
      <w:r w:rsidR="00E57116">
        <w:t>Contemporary</w:t>
      </w:r>
      <w:r>
        <w:t xml:space="preserve"> biological modeling</w:t>
      </w:r>
      <w:r w:rsidR="00BA7E90">
        <w:t xml:space="preserve"> environments </w:t>
      </w:r>
      <w:r w:rsidR="00E57116">
        <w:t xml:space="preserve">each </w:t>
      </w:r>
      <w:r w:rsidR="007E4159">
        <w:t>have</w:t>
      </w:r>
      <w:r w:rsidR="00BA7E90">
        <w:t xml:space="preserve"> </w:t>
      </w:r>
      <w:r w:rsidR="007E4159">
        <w:t>their</w:t>
      </w:r>
      <w:r w:rsidR="00BA7E90">
        <w:t xml:space="preserve"> own strengths and weaknesses. </w:t>
      </w:r>
      <w:r w:rsidR="00532DA4">
        <w:t xml:space="preserve">Most </w:t>
      </w:r>
      <w:r w:rsidR="005945E3">
        <w:t xml:space="preserve">notably, </w:t>
      </w:r>
      <w:r w:rsidR="00BA7E90">
        <w:t xml:space="preserve">few </w:t>
      </w:r>
      <w:r w:rsidR="001A3F6E">
        <w:t xml:space="preserve">simulation tools </w:t>
      </w:r>
      <w:r w:rsidR="00532DA4">
        <w:t xml:space="preserve">allow users to </w:t>
      </w:r>
      <w:r w:rsidR="00BA7E90">
        <w:t xml:space="preserve">model </w:t>
      </w:r>
      <w:r w:rsidR="00BA7E90" w:rsidRPr="00532DA4">
        <w:rPr>
          <w:i/>
        </w:rPr>
        <w:t>both</w:t>
      </w:r>
      <w:r w:rsidR="00BA7E90">
        <w:t xml:space="preserve"> the neural and body </w:t>
      </w:r>
      <w:r w:rsidR="00532DA4">
        <w:t>systems. The few simulation environments that do</w:t>
      </w:r>
      <w:r w:rsidR="00BA7E90">
        <w:t xml:space="preserve"> have a number of shortcomings t</w:t>
      </w:r>
      <w:r w:rsidR="005945E3">
        <w:t>hat restrict the development of morphological nervous systems.</w:t>
      </w:r>
    </w:p>
    <w:p w14:paraId="43797E05" w14:textId="77777777" w:rsidR="00065FDC" w:rsidRDefault="00065FDC" w:rsidP="00A128AC">
      <w:r>
        <w:t xml:space="preserve">As FSN design </w:t>
      </w:r>
      <w:r w:rsidRPr="0005151E">
        <w:t xml:space="preserve">implementation </w:t>
      </w:r>
      <w:r>
        <w:t>matures, a</w:t>
      </w:r>
      <w:r w:rsidR="00BA7E90">
        <w:t xml:space="preserve"> novel simulation environment is necessary to meet the complexity demands of large-scale FSN system design. </w:t>
      </w:r>
      <w:r w:rsidR="0005151E" w:rsidRPr="0005151E">
        <w:t xml:space="preserve">Hunt's </w:t>
      </w:r>
      <w:r w:rsidR="00BA7E90">
        <w:t xml:space="preserve">six-muscle model used over 40 neurons </w:t>
      </w:r>
      <w:r>
        <w:t>to control locomotion, suggesting</w:t>
      </w:r>
      <w:r w:rsidR="00BA7E90">
        <w:t xml:space="preserve"> that a</w:t>
      </w:r>
      <w:r w:rsidR="0005151E" w:rsidRPr="0005151E">
        <w:t xml:space="preserve"> </w:t>
      </w:r>
      <w:r w:rsidR="00BA7E90">
        <w:t>thirty-eight-muscle model would require hundreds of neurons</w:t>
      </w:r>
      <w:r w:rsidR="00B54135">
        <w:t xml:space="preserve"> to generate</w:t>
      </w:r>
      <w:r w:rsidR="00234833">
        <w:t xml:space="preserve"> the same performance</w:t>
      </w:r>
      <w:r>
        <w:t xml:space="preserve">. </w:t>
      </w:r>
      <w:r w:rsidR="00514B48">
        <w:t xml:space="preserve">While the reduced complexity through hardcoded synergies is promising, this method is not generalizable to other neural systems. </w:t>
      </w:r>
    </w:p>
    <w:p w14:paraId="26E44E20" w14:textId="77777777" w:rsidR="00007C19" w:rsidRDefault="00007C19" w:rsidP="00393696">
      <w:pPr>
        <w:pStyle w:val="Heading2"/>
      </w:pPr>
      <w:r w:rsidRPr="00007C19">
        <w:t>Background</w:t>
      </w:r>
    </w:p>
    <w:p w14:paraId="1F95DFF8" w14:textId="77777777" w:rsidR="00007C19" w:rsidRDefault="00007C19" w:rsidP="00551EC5">
      <w:r>
        <w:t>There are many tools used in computational neuroscience today, many of which are highly specialized for a specific research goal. Simulation environments relevant to this work largely fall into three categories: neural, physics, or both. In developing a novel simulation package, it is important understand the current landscape of tools used today.</w:t>
      </w:r>
    </w:p>
    <w:p w14:paraId="53BDE55D" w14:textId="77777777" w:rsidR="00F02273" w:rsidRDefault="00007C19" w:rsidP="00F02273">
      <w:r>
        <w:t xml:space="preserve">Simulation tools that analyze the nervous system often do so in isolation from the body. This is useful because it reduces the complexity of the experimental design by discounting the complex feedback mechanisms </w:t>
      </w:r>
      <w:r w:rsidR="00B5503D">
        <w:t>from afferent sensory signals. However, s</w:t>
      </w:r>
      <w:r>
        <w:t xml:space="preserve">imulating the nervous system in isolation fails to </w:t>
      </w:r>
      <w:r w:rsidR="00FC7CC1">
        <w:t>acknowledge the co-evolution of the system in conjunction with peripheral body systems</w:t>
      </w:r>
      <w:r w:rsidR="00F02273">
        <w:t xml:space="preserve"> </w:t>
      </w:r>
      <w:r w:rsidR="00F02273">
        <w:fldChar w:fldCharType="begin"/>
      </w:r>
      <w:r w:rsidR="00F02273">
        <w:instrText xml:space="preserve"> ADDIN ZOTERO_ITEM CSL_CITATION {"citationID":"CXLKPM4P","properties":{"formattedCitation":"(Chiel and Beer 1997)","plainCitation":"(Chiel and Beer 1997)","noteIndex":0},"citationItems":[{"id":677,"uris":["http://zotero.org/users/2047454/items/FKTSSKAX"],"uri":["http://zotero.org/users/2047454/items/FKTSSKAX"],"itemData":{"id":677,"type":"article-journal","title":"The brain has a body: adaptive behavior emerges from interactions of nervous system, body and environment","container-title":"Trends in Neurosciences","page":"553-557","volume":"20","issue":"12","source":"ScienceDirect","abstract":"Studies of mechanisms of adaptive behavior generally focus on neurons and circuits. But adaptive behavior also depends on interactions among the nervous system, body and environment: sensory preprocessing and motor post-processing filter inputs to and outputs from the nervous system; co-evolution and co-development of nervous system and periphery create matching and complementarity between them; body structure creates constraints and opportunities for neural control; and continuous feedback between nervous system, body and environment are essential for normal behavior. This broader view of adaptive behavior has been a major underpinning of ecological psychology and has influenced behavior-based robotics. Computational neuroethology, which jointly models neural control and periphery of animals, is a promising methodology for understanding adaptive behavior.","DOI":"10.1016/S0166-2236(97)01149-1","ISSN":"0166-2236","title-short":"The brain has a body","journalAbbreviation":"Trends in Neurosciences","author":[{"family":"Chiel","given":"Hillel J."},{"family":"Beer","given":"Randall D."}],"issued":{"date-parts":[["1997",12,1]]}}}],"schema":"https://github.com/citation-style-language/schema/raw/master/csl-citation.json"} </w:instrText>
      </w:r>
      <w:r w:rsidR="00F02273">
        <w:fldChar w:fldCharType="separate"/>
      </w:r>
      <w:r w:rsidR="00F02273" w:rsidRPr="00F02273">
        <w:rPr>
          <w:rFonts w:ascii="Calibri" w:hAnsi="Calibri"/>
        </w:rPr>
        <w:t>(Chiel and Beer 1997)</w:t>
      </w:r>
      <w:r w:rsidR="00F02273">
        <w:fldChar w:fldCharType="end"/>
      </w:r>
      <w:r w:rsidR="00FC7CC1">
        <w:t>.</w:t>
      </w:r>
    </w:p>
    <w:p w14:paraId="37150A6F" w14:textId="77777777" w:rsidR="00FC7CC1" w:rsidRDefault="00FC7CC1" w:rsidP="00F02273">
      <w:r>
        <w:t xml:space="preserve">Physics-only simulation environments like OpenSim </w:t>
      </w:r>
      <w:r w:rsidR="00F02273">
        <w:fldChar w:fldCharType="begin"/>
      </w:r>
      <w:r w:rsidR="00F02273">
        <w:instrText xml:space="preserve"> ADDIN ZOTERO_ITEM CSL_CITATION {"citationID":"e9Y0Onpx","properties":{"formattedCitation":"(Seth et al. 2011)","plainCitation":"(Seth et al. 2011)","noteIndex":0},"citationItems":[{"id":721,"uris":["http://zotero.org/users/2047454/items/QXCTDRZK"],"uri":["http://zotero.org/users/2047454/items/QXCTDRZK"],"itemData":{"id":721,"type":"article-journal","title":"OpenSim: a musculoskeletal modeling and simulation framework for in silico investigations and exchange","container-title":"Procedia IUTAM","collection-title":"IUTAM Symposium on Human Body Dynamics","page":"212-232","volume":"2","source":"ScienceDirect","abstract":"Movement science is driven by observation, but observation alone cannot elucidate principles of human and animal movement. Biomechanical modeling and computer simulation complement observations and inform experimental design. Biological models are complex and specialized software is required for building, validating, and studying them. Furthermore, common access is needed so that investigators can contribute models to a broader community and leverage past work. We are developing OpenSim, a freely available musculoskeletal modeling and simulation application and libraries specialized for these purposes, by providing: musculoskeletal modeling elements, such as biomechanical joints, muscle actuators, ligament forces, compliant contact, and controllers; and tools for fitting generic models to subject-specific data, performing inverse kinematics and forward dynamic simulations. OpenSim performs an array of physics-based analyses to delve into the behavior of musculoskeletal models by employing Simbody, an efficient and accurate multibody system dynamics code. Models are publicly available and are often reused for multiple investigations because they provide a rich set of behaviors that enables different lines of inquiry. This report will discuss one model developed to study walking and applied to gain deeper insights into muscle function in pathological gait and during running. We then illustrate how simulations can test fundamental hypotheses and focus the aims of in vivo experiments, with a postural stability platform and human model that provide a research environment for performing human posture experiments in silico. We encourage wide adoption of OpenSim for community exchange of biomechanical models and methods and welcome new contributors.","DOI":"10.1016/j.piutam.2011.04.021","ISSN":"2210-9838","title-short":"OpenSim","journalAbbreviation":"Procedia IUTAM","author":[{"family":"Seth","given":"Ajay"},{"family":"Sherman","given":"Michael"},{"family":"Reinbolt","given":"Jeffrey A."},{"family":"Delp","given":"Scott L."}],"issued":{"date-parts":[["2011",1,1]]}}}],"schema":"https://github.com/citation-style-language/schema/raw/master/csl-citation.json"} </w:instrText>
      </w:r>
      <w:r w:rsidR="00F02273">
        <w:fldChar w:fldCharType="separate"/>
      </w:r>
      <w:r w:rsidR="00F02273" w:rsidRPr="00F02273">
        <w:rPr>
          <w:rFonts w:ascii="Calibri" w:hAnsi="Calibri"/>
        </w:rPr>
        <w:t>(Seth et al. 2011)</w:t>
      </w:r>
      <w:r w:rsidR="00F02273">
        <w:fldChar w:fldCharType="end"/>
      </w:r>
      <w:r w:rsidR="00F02273">
        <w:t xml:space="preserve"> </w:t>
      </w:r>
      <w:r>
        <w:t xml:space="preserve">and Gazebo are useful for investigating body system dynamics. The body’s ability to manipulate the world is crucial to understanding what the body </w:t>
      </w:r>
      <w:r>
        <w:rPr>
          <w:i/>
        </w:rPr>
        <w:t xml:space="preserve">can </w:t>
      </w:r>
      <w:r>
        <w:t>do and is oftentimes the easiest system to analyze because it can be done noninvasively by studying kinematics. Physics-only environments fail to capture the control schemes used by animals, though, which are fundamental to the task-level compliance that allows animals to respond to changes in the environment.</w:t>
      </w:r>
    </w:p>
    <w:p w14:paraId="3D3E2282" w14:textId="17E482D3" w:rsidR="00FC7CC1" w:rsidRDefault="00FC7CC1" w:rsidP="00551EC5">
      <w:r>
        <w:lastRenderedPageBreak/>
        <w:t>Two</w:t>
      </w:r>
      <w:r w:rsidR="00456C75">
        <w:t xml:space="preserve"> known</w:t>
      </w:r>
      <w:r>
        <w:t xml:space="preserve"> simulation packages are</w:t>
      </w:r>
      <w:r w:rsidR="00B46C31">
        <w:t xml:space="preserve"> capable of modeling all three systems simul</w:t>
      </w:r>
      <w:r w:rsidR="00F32026">
        <w:t>taneously: Animatlab</w:t>
      </w:r>
      <w:r w:rsidR="00BD07A9">
        <w:t xml:space="preserve"> </w:t>
      </w:r>
      <w:r w:rsidR="00BD07A9">
        <w:fldChar w:fldCharType="begin"/>
      </w:r>
      <w:r w:rsidR="00BD07A9">
        <w:instrText xml:space="preserve"> ADDIN ZOTERO_ITEM CSL_CITATION {"citationID":"fHfIsNTh","properties":{"formattedCitation":"(Cofer et al. 2010)","plainCitation":"(Cofer et al. 2010)","noteIndex":0},"citationItems":[{"id":437,"uris":["http://zotero.org/users/2047454/items/XP3C7X98"],"uri":["http://zotero.org/users/2047454/items/XP3C7X98"],"itemData":{"id":437,"type":"article-journal","title":"AnimatLab: A 3D graphics environment for neuromechanical simulations","container-title":"Journal of Neuroscience Methods","page":"280-288","volume":"187","issue":"2","source":"ScienceDirect","abstract":"The nervous systems of animals evolved to exert dynamic control of behavior in response to the needs of the animal and changing signals from the environment. To understand the mechanisms of dynamic control requires a means of predicting how individual neural and body elements will interact to produce the performance of the entire system. AnimatLab is a software tool that provides an approach to this problem through computer simulation. AnimatLab enables a computational model of an animal's body to be constructed from simple building blocks, situated in a virtual 3D world subject to the laws of physics, and controlled by the activity of a multicellular, multicompartment neural circuit. Sensor receptors on the body surface and inside the body respond to external and internal signals and then excite central neurons, while motor neurons activate Hill muscle models that span the joints and generate movement. AnimatLab provides a common neuromechanical simulation environment in which to construct and test models of any skeletal animal, vertebrate or invertebrate. The use of AnimatLab is demonstrated in a neuromechanical simulation of human arm flexion and the myotactic and contact-withdrawal reflexes.","DOI":"10.1016/j.jneumeth.2010.01.005","ISSN":"0165-0270","title-short":"AnimatLab","journalAbbreviation":"Journal of Neuroscience Methods","author":[{"family":"Cofer","given":"David"},{"family":"Cymbalyuk","given":"Gennady"},{"family":"Reid","given":"James"},{"family":"Zhu","given":"Ying"},{"family":"Heitler","given":"William J."},{"family":"Edwards","given":"Donald H."}],"issued":{"date-parts":[["2010",3,30]]}}}],"schema":"https://github.com/citation-style-language/schema/raw/master/csl-citation.json"} </w:instrText>
      </w:r>
      <w:r w:rsidR="00BD07A9">
        <w:fldChar w:fldCharType="separate"/>
      </w:r>
      <w:r w:rsidR="00BD07A9" w:rsidRPr="00BD07A9">
        <w:rPr>
          <w:rFonts w:ascii="Calibri" w:hAnsi="Calibri"/>
        </w:rPr>
        <w:t>(Cofer et al. 2010)</w:t>
      </w:r>
      <w:r w:rsidR="00BD07A9">
        <w:fldChar w:fldCharType="end"/>
      </w:r>
      <w:r w:rsidR="00F32026">
        <w:t xml:space="preserve"> and the Human Brain Project’s</w:t>
      </w:r>
      <w:r w:rsidR="00B46C31">
        <w:t xml:space="preserve"> Neurorobotics platform</w:t>
      </w:r>
      <w:r w:rsidR="008275B8">
        <w:t xml:space="preserve"> (NRP)</w:t>
      </w:r>
      <w:r w:rsidR="00BD07A9">
        <w:t xml:space="preserve"> </w:t>
      </w:r>
      <w:r w:rsidR="00BD07A9">
        <w:fldChar w:fldCharType="begin"/>
      </w:r>
      <w:r w:rsidR="00BD07A9">
        <w:instrText xml:space="preserve"> ADDIN ZOTERO_ITEM CSL_CITATION {"citationID":"Ioo0Iukc","properties":{"formattedCitation":"(Falotico et al. 2017)","plainCitation":"(Falotico et al. 2017)","noteIndex":0},"citationItems":[{"id":767,"uris":["http://zotero.org/users/2047454/items/Q8YYIDA6"],"uri":["http://zotero.org/users/2047454/items/Q8YYIDA6"],"itemData":{"id":767,"type":"article-journal","title":"Connecting Artificial Brains to Robots in a Comprehensive Simulation Framework: The Neurorobotics Platform","container-title":"Frontiers in Neurorobotics","volume":"11","source":"Frontiers","abstract":"Combined efforts in the fields of neuroscience, computer science and biology allowed to design biologically realistic models of the brain based on spiking neural networks. For a proper validation of these models, an embodiment in a dynamic and rich sensory environment, where the model is exposed to a realistic sensory-motor task, is needed. Due to the complexity of these brain models that, at the current stage, cannot deal with real-time constraints, it is not possible to embed them into a real world task. Rather, the embodiment has to be simulated as well. While adequate tools exist to simulate either complex neural networks or robots and their environments, there is so far no tool that allows to easily establish a communication between brain and body models. The Neurorobotics Platform is a new web-based environment that aims to filling this gap by offering scientists and technology developers a software infrastructure allowing them to connect brain models to detailed simulations of robot bodies and environments and to use the resulting neurorobotic systems for in-silico experimentation. In order to simplify the workflow and reduce the level of the required programming skills, the platform provides editors for the specification of experimental sequences and conditions, envi-ronments, robots, and brain-body connectors. In addition to that, a variety of existing robots and environments are provided. This work presents the architecture of the first release of the Neurorobotics Platform developed in subproject 10 “Neurorobotics” of the Human Brain Project (HBP). At the current state, the Neurorobotics Platform allows researchers to design and run basic experiments in neurorobotics using simulated robots and simulated environments linked to simplified versions of brain models. We illustrate the capabilities of the platform with three example experiments: a Braitenberg task implemented on a mobile robot, a sensory-motor learning task based on a robotic controller and a visual tracking embedding a retina model on the iCub humanoid robot. These use-cases allow to assess the applicability of the Neurorobotics Platform for robotic tasks as well as in neuroscientific experiments.","URL":"https://www.frontiersin.org/articles/10.3389/fnbot.2017.00002/full#h6","DOI":"10.3389/fnbot.2017.00002","ISSN":"1662-5218","title-short":"Connecting Artificial Brains to Robots in a Comprehensive Simulation Framework","journalAbbreviation":"Front. Neurorobot.","language":"English","author":[{"family":"Falotico","given":"Egidio"},{"family":"Vannucci","given":"Lorenzo"},{"family":"Ambrosano","given":"Alessandro"},{"family":"Albanese","given":"Ugo"},{"family":"Ulbrich","given":"Stefan"},{"family":"Vasquez Tieck","given":"Juan Camilo"},{"family":"Hinkel","given":"Georg"},{"family":"Kaiser","given":"Jacques"},{"family":"Peric","given":"Igor"},{"family":"Denninger","given":"Oliver"},{"family":"Cauli","given":"Nino"},{"family":"Kirtay","given":"Murat"},{"family":"Roennau","given":"Arne"},{"family":"Klinker","given":"Gudrun"},{"family":"Von Arnim","given":"Axel"},{"family":"Guyot","given":"Luc"},{"family":"Peppicelli","given":"Daniel"},{"family":"Martínez-Cañada","given":"Pablo"},{"family":"Ros","given":"Eduardo"},{"family":"Maier","given":"Patrick"},{"family":"Weber","given":"Sandro"},{"family":"Huber","given":"Manuel"},{"family":"Plecher","given":"David"},{"family":"Röhrbein","given":"Florian"},{"family":"Deser","given":"Stefan"},{"family":"Roitberg","given":"Alina"},{"family":"Smagt","given":"Patrick","non-dropping-particle":"van der"},{"family":"Dillman","given":"Rüdiger"},{"family":"Levi","given":"Paul"},{"family":"Laschi","given":"Cecilia"},{"family":"Knoll","given":"Alois C."},{"family":"Gewaltig","given":"Marc-Oliver"}],"issued":{"date-parts":[["2017"]]},"accessed":{"date-parts":[["2019",10,9]]}}}],"schema":"https://github.com/citation-style-language/schema/raw/master/csl-citation.json"} </w:instrText>
      </w:r>
      <w:r w:rsidR="00BD07A9">
        <w:fldChar w:fldCharType="separate"/>
      </w:r>
      <w:r w:rsidR="00BD07A9" w:rsidRPr="00BD07A9">
        <w:rPr>
          <w:rFonts w:ascii="Calibri" w:hAnsi="Calibri"/>
        </w:rPr>
        <w:t>(Falotico et al. 2017)</w:t>
      </w:r>
      <w:r w:rsidR="00BD07A9">
        <w:fldChar w:fldCharType="end"/>
      </w:r>
      <w:r w:rsidR="00B46C31">
        <w:t>.</w:t>
      </w:r>
      <w:r w:rsidR="008275B8">
        <w:t xml:space="preserve"> These packages allow users to implement a specific neural system onto a physic-based body and deploy it in an environment.</w:t>
      </w:r>
      <w:r w:rsidR="00405AA9">
        <w:t xml:space="preserve"> Although each environment has individual strengths, both have a number of shortcomings that make designing a complete animal difficult.</w:t>
      </w:r>
    </w:p>
    <w:p w14:paraId="13BEBB6F" w14:textId="64D29352" w:rsidR="00A51DA2" w:rsidRDefault="00EB7D71" w:rsidP="00551EC5">
      <w:r>
        <w:t xml:space="preserve">Animatlab has been used in multiple FSN design projects but restricts large-scale </w:t>
      </w:r>
      <w:r w:rsidR="00861BFF">
        <w:t xml:space="preserve">network </w:t>
      </w:r>
      <w:r>
        <w:t xml:space="preserve">design due to a number of </w:t>
      </w:r>
      <w:r w:rsidR="00354EDD">
        <w:t>application constraints</w:t>
      </w:r>
      <w:r>
        <w:t xml:space="preserve">. </w:t>
      </w:r>
      <w:r w:rsidR="003C0C31">
        <w:t>Oftentimes</w:t>
      </w:r>
      <w:r w:rsidR="00354EDD">
        <w:t>,</w:t>
      </w:r>
      <w:r w:rsidR="003C0C31">
        <w:t xml:space="preserve"> it is important to understand the underlying basis for how data is being calculated </w:t>
      </w:r>
      <w:r w:rsidR="00354EDD">
        <w:t>in a model to make predictions for experimental design. Animatlab</w:t>
      </w:r>
      <w:r w:rsidR="00405AA9" w:rsidRPr="00405AA9">
        <w:t xml:space="preserve"> is compiled in the C programming language</w:t>
      </w:r>
      <w:r w:rsidR="00354EDD">
        <w:t>, making it</w:t>
      </w:r>
      <w:r w:rsidR="00BE2AEE">
        <w:t xml:space="preserve"> difficult to </w:t>
      </w:r>
      <w:r w:rsidR="00BE2AEE" w:rsidRPr="00405AA9">
        <w:t>modif</w:t>
      </w:r>
      <w:r w:rsidR="00354EDD">
        <w:t>y underlying calculations or</w:t>
      </w:r>
      <w:r w:rsidR="00BE2AEE" w:rsidRPr="00405AA9">
        <w:t xml:space="preserve"> </w:t>
      </w:r>
      <w:r w:rsidR="00405AA9" w:rsidRPr="00405AA9">
        <w:t xml:space="preserve">understand what </w:t>
      </w:r>
      <w:r w:rsidR="003F5A11">
        <w:t xml:space="preserve">calculations are happening </w:t>
      </w:r>
      <w:r w:rsidR="00405AA9" w:rsidRPr="00405AA9">
        <w:t>"u</w:t>
      </w:r>
      <w:r w:rsidR="00BE2AEE">
        <w:t>nder the hood" of the program</w:t>
      </w:r>
      <w:r w:rsidR="00405AA9" w:rsidRPr="00405AA9">
        <w:t xml:space="preserve">. </w:t>
      </w:r>
    </w:p>
    <w:p w14:paraId="7D6A9FD4" w14:textId="6885E432" w:rsidR="00861BFF" w:rsidRPr="00861BFF" w:rsidRDefault="00861BFF" w:rsidP="00861BFF">
      <w:r>
        <w:t>Animatlab’s Hill-type muscle model includes a number of simplifications that fail to capture the complete activity of muscle activation. A simplified ST-</w:t>
      </w:r>
      <w:r w:rsidRPr="00421E3E">
        <w:t xml:space="preserve">curve fails to capture many of the nuances associated with the stimulation mechanics of muscles, such as twitch mechanics </w:t>
      </w:r>
      <w:r>
        <w:fldChar w:fldCharType="begin"/>
      </w:r>
      <w:r>
        <w:instrText xml:space="preserve"> ADDIN ZOTERO_ITEM CSL_CITATION {"citationID":"9N7yroAu","properties":{"formattedCitation":"(Spector et al. 1980)","plainCitation":"(Spector et al. 1980)","noteIndex":0},"citationItems":[{"id":460,"uris":["http://zotero.org/users/2047454/items/IBKRP6PM"],"uri":["http://zotero.org/users/2047454/items/IBKRP6PM"],"itemData":{"id":460,"type":"article-journal","title":"Muscle architecture and force-velocity characteristics of cat soleus and medial gastrocnemius: implications for motor control","container-title":"Journal of Neurophysiology","page":"951-960","volume":"44","issue":"5","source":"physiology.org (Atypon)","abstract":"1. Isometric and isotonic contractile parameters of the soleus (SOL) and medial gastrocnemius (MG) muscles of seven adult cats were studied. In addition, architectural characteristics of six contralateral pairs of these ankle extensors were determined. 2. The in situ peak isometric tetanic tension developed by the MG at the Achilles tendon is nearly 5 times (9,846 vs 2,125 g) that of the SOL muscle. However, when differences between the MG and SOL in fiber length (2.01 vs 3.66 cm), muscle mass (9.80 vs. 3.31 g), and angle of pinnation (21.4 vs. 6.4 degrees) are considered, the specific tensions of these muscles are similar (approximately 2.3 kg x cm-2). 3. When the effects of muscle architecture are eliminated, the nearly threefold greater maximum isotonic shortening velocity (Vmax) of sarcomeres of the MG (38.2 micron/s) relative to the SOL (13.4 micron/s) is presumably due to intrinsic differences in the biochemical properties of these muscle. However, the Vmax developed by the MG at the Achilles tendon (258.6 mm/s) during a shortening contraction is only 1.5 times that of the SOL (176.3 mm/s) due to the influence of these muscles' specific architectures. 4. Variations in geometrical characteristics of the SOL and MG are consonant with the relative amounts of participation of these muscles during posture, locomotion, and jumping. Posture requires the development of low forces for prolonged periods for which the SOL seems best suited both architecturally and physiologically. The MG, relatively inactive during quiet standing, becomes responsible for a greater percentage of tension and shortening speed during plantar flexion (E3) as gait speeds increase, which is consistent with this muscle's greater tension- and velocity-generating capacity. 5. At high speeds of locomotion (3.0 m/s) and jumping, the shortening velocities developed at the end of E3 (approximately 20-40 ms before paw off) exceed Vmax of the SOL. Consequently, the SOL, although electrically active, cannot contribute to the tensions required to generate the shortening velocities dictated by these movements. 6. These data demonstrate the influence of the differing geometries of the SOL and MG on the roles of these muscles in generating forces at varying velocities, as demanded by the dynamics of the movement.","DOI":"10.1152/jn.1980.44.5.951","ISSN":"0022-3077","title-short":"Muscle architecture and force-velocity characteristics of cat soleus and medial gastrocnemius","journalAbbreviation":"Journal of Neurophysiology","author":[{"family":"Spector","given":"S. A."},{"family":"Gardiner","given":"P. F."},{"family":"Zernicke","given":"R. F."},{"family":"Roy","given":"R. R."},{"family":"Edgerton","given":"V. R."}],"issued":{"date-parts":[["1980",11,1]]}}}],"schema":"https://github.com/citation-style-language/schema/raw/master/csl-citation.json"} </w:instrText>
      </w:r>
      <w:r>
        <w:fldChar w:fldCharType="separate"/>
      </w:r>
      <w:r w:rsidRPr="00F02273">
        <w:rPr>
          <w:rFonts w:ascii="Calibri" w:hAnsi="Calibri"/>
        </w:rPr>
        <w:t>(Spector et al. 1980)</w:t>
      </w:r>
      <w:r>
        <w:fldChar w:fldCharType="end"/>
      </w:r>
      <w:r w:rsidRPr="00421E3E">
        <w:t xml:space="preserve"> or the time delay between EMG signal onset and measured force </w:t>
      </w:r>
      <w:r>
        <w:fldChar w:fldCharType="begin"/>
      </w:r>
      <w:r>
        <w:instrText xml:space="preserve"> ADDIN ZOTERO_ITEM CSL_CITATION {"citationID":"AYiu0Anq","properties":{"formattedCitation":"(Buchanan et al. 2004; Corcos et al. 1992)","plainCitation":"(Buchanan et al. 2004; Corcos et al. 1992)","noteIndex":0},"citationItems":[{"id":463,"uris":["http://zotero.org/users/2047454/items/54AC32QS"],"uri":["http://zotero.org/users/2047454/items/54AC32QS"],"itemData":{"id":463,"type":"article-journal","title":"Neuromusculoskeletal Modeling: Estimation of Muscle Forces and Joint Moments and Movements From Measurements of Neural Command","container-title":"Journal of applied biomechanics","page":"367-395","volume":"20","issue":"4","source":"PubMed Central","abstract":"This paper provides an overview of forward dynamic neuromusculoskeletal modeling. The aim of such models is to estimate or predict muscle forces, joint moments, and/or joint kinematics from neural signals. This is a four-step process. In the first step, muscle activation dynamics govern the transformation from the neural signal to a measure of muscle activation—a time varying parameter between 0 and 1. In the second step, muscle contraction dynamics characterize how muscle activations are transformed into muscle forces. The third step requires a model of the musculoskeletal geometry to transform muscle forces to joint moments. Finally, the equations of motion allow joint moments to be transformed into joint movements. Each step involves complex nonlinear relationships. The focus of this paper is on the details involved in the first two steps, since these are the most challenging to the biomechanician. The global process is then explained through applications to the study of predicting isometric elbow moments and dynamic knee kinetics.","ISSN":"1065-8483","note":"PMID: 16467928\nPMCID: PMC1357215","title-short":"Neuromusculoskeletal Modeling","journalAbbreviation":"J Appl Biomech","author":[{"family":"Buchanan","given":"Thomas S."},{"family":"Lloyd","given":"David G."},{"family":"Manal","given":"Kurt"},{"family":"Besier","given":"Thor F."}],"issued":{"date-parts":[["2004",11]]}}},{"id":647,"uris":["http://zotero.org/users/2047454/items/5852BJD6"],"uri":["http://zotero.org/users/2047454/items/5852BJD6"],"itemData":{"id":647,"type":"article-journal","title":"Electromechanical delay: An experimental artifact","container-title":"Journal of Electromyography and Kinesiology","page":"59-68","volume":"2","issue":"2","source":"ScienceDirect","abstract":"The time delay between the onset of muscle activation and the onset of force or motion is commonly referred to as electromechanical delay, motor time, or motor execution time. This time has been used in the study of reaction time, of physiological properties of muscle, and of population differences. In this study, we show that electromechanical delay is comprised of two components. The first is transport time (tt) which is very brief (perhaps 10 ms). The second is the time to generate detectable changes in force (tf). The absolute duration of electromechanical delay is usually dominated by the second component which is influenced by four separate factors that are related in the following way: f = gTRZdZm That is, tf is a function (g) of the product of two ratios. One is between the threshold T of the measuring device and the rate R at which muscle force rises. The other is the ratio of the mechanical impedances of the measuring device (Zd) and the muscle (Zm). We conclude that the measured absolute value of electromechanical delay has no physiological or psychological meaning and that task and performance induced changes need great care in their interpretation.","DOI":"10.1016/1050-6411(92)90017-D","ISSN":"1050-6411","title-short":"Electromechanical delay","journalAbbreviation":"Journal of Electromyography and Kinesiology","author":[{"family":"Corcos","given":"Daniel M."},{"family":"Gottlieb","given":"Gerald L."},{"family":"Latash","given":"Mark L."},{"family":"Almeida","given":"Gil L."},{"family":"Agarwal","given":"Gyan C."}],"issued":{"date-parts":[["1992",1,1]]}}}],"schema":"https://github.com/citation-style-language/schema/raw/master/csl-citation.json"} </w:instrText>
      </w:r>
      <w:r>
        <w:fldChar w:fldCharType="separate"/>
      </w:r>
      <w:r w:rsidRPr="00F02273">
        <w:rPr>
          <w:rFonts w:ascii="Calibri" w:hAnsi="Calibri"/>
        </w:rPr>
        <w:t>(Buchanan et al. 2004; Corcos et al. 1992)</w:t>
      </w:r>
      <w:r>
        <w:fldChar w:fldCharType="end"/>
      </w:r>
      <w:r w:rsidRPr="00421E3E">
        <w:t xml:space="preserve">. </w:t>
      </w:r>
      <w:r>
        <w:t>Animatlab’s</w:t>
      </w:r>
      <w:r w:rsidRPr="00A67EB4">
        <w:t xml:space="preserve"> LT-curve </w:t>
      </w:r>
      <w:r>
        <w:t xml:space="preserve">has an </w:t>
      </w:r>
      <w:r w:rsidRPr="00A67EB4">
        <w:t>identical relationship during lengthening and shortening and</w:t>
      </w:r>
      <w:r>
        <w:t xml:space="preserve"> fails</w:t>
      </w:r>
      <w:r w:rsidRPr="00A67EB4">
        <w:t xml:space="preserve"> to account for </w:t>
      </w:r>
      <w:r>
        <w:t xml:space="preserve">the effects of </w:t>
      </w:r>
      <w:r w:rsidRPr="00A67EB4">
        <w:t>fatigue</w:t>
      </w:r>
      <w:r>
        <w:t xml:space="preserve"> over time</w:t>
      </w:r>
      <w:r w:rsidRPr="00A67EB4">
        <w:t>.</w:t>
      </w:r>
      <w:r w:rsidR="00DF3824">
        <w:t xml:space="preserve"> Features like an explicit force-velocity relationship or the inclusion of a muscle’s pennation angle are also absent.</w:t>
      </w:r>
    </w:p>
    <w:p w14:paraId="17293B83" w14:textId="6C4EC326" w:rsidR="008275B8" w:rsidRDefault="00A51DA2" w:rsidP="00551EC5">
      <w:r>
        <w:t>Additionally, navigating Animatlab’s</w:t>
      </w:r>
      <w:r w:rsidR="00405AA9" w:rsidRPr="00405AA9">
        <w:t xml:space="preserve"> user interface is tenuous when </w:t>
      </w:r>
      <w:r w:rsidR="00D15C52">
        <w:t>designi</w:t>
      </w:r>
      <w:r w:rsidR="00B344EA">
        <w:t xml:space="preserve">ng large-scale nervous systems. </w:t>
      </w:r>
      <w:r w:rsidR="00405AA9" w:rsidRPr="00405AA9">
        <w:t xml:space="preserve">In the physics module, it is impossible to wrap muscles around bone, prevent muscle pass-through, or create muscle insertion lines along surfaces. </w:t>
      </w:r>
      <w:r w:rsidR="00096415">
        <w:t xml:space="preserve">Basic quality of life functionality such as an “undo” button is also missing. Finally, </w:t>
      </w:r>
      <w:r w:rsidR="00096415" w:rsidRPr="00405AA9">
        <w:t xml:space="preserve">Animatlab is no longer supported by the developer which makes its functionality </w:t>
      </w:r>
      <w:r w:rsidR="00096415">
        <w:t>in future</w:t>
      </w:r>
      <w:r w:rsidR="00096415" w:rsidRPr="00405AA9">
        <w:t xml:space="preserve"> software</w:t>
      </w:r>
      <w:r w:rsidR="00096415">
        <w:t xml:space="preserve"> updates increasingly unlikely.</w:t>
      </w:r>
    </w:p>
    <w:p w14:paraId="23DCCE2F" w14:textId="25784D53" w:rsidR="00F32026" w:rsidRDefault="005C4EC6" w:rsidP="00551EC5">
      <w:r>
        <w:t>As an alternative, t</w:t>
      </w:r>
      <w:r w:rsidR="00F32026">
        <w:t xml:space="preserve">he NRP </w:t>
      </w:r>
      <w:r>
        <w:t xml:space="preserve">is a platform with a strong financial and technical support network. The NRP </w:t>
      </w:r>
      <w:r w:rsidR="00F32026">
        <w:t>acts as an integration hub for many other simulation tools, thus outsourcing the computational burden onto different subcomponents individually. Users are able to develop nervous systems in PyNN, a neural network environment for Python that supports NEURON, NEST, and Brian. PyNN is a powerful tool for modeling populations of neurons and allows for large-scale implementation of neural systems. For the body systems, the NRP uses Gazebo, a popular robotic platform for prototyping robot designs in physics environments.</w:t>
      </w:r>
    </w:p>
    <w:p w14:paraId="6B337C55" w14:textId="75F52A18" w:rsidR="005C4EC6" w:rsidRPr="00C02C31" w:rsidRDefault="005C4EC6" w:rsidP="00551EC5">
      <w:r w:rsidRPr="00C02C31">
        <w:t xml:space="preserve">The NRP is a valuable tool for robotic modeling but fails to capture the morphological basis </w:t>
      </w:r>
      <w:r w:rsidR="00C170C0">
        <w:t xml:space="preserve">of neural design </w:t>
      </w:r>
      <w:r w:rsidRPr="00C02C31">
        <w:t>that is important for biological study.</w:t>
      </w:r>
      <w:r w:rsidR="00A419AD" w:rsidRPr="00C02C31">
        <w:t xml:space="preserve"> </w:t>
      </w:r>
      <w:r w:rsidR="00C02C31">
        <w:t xml:space="preserve">Neural control uses pools of neurons for mapping brain structures similar to deep learning algorithms where direct synaptic connections are largely ignored. </w:t>
      </w:r>
      <w:r w:rsidR="00C170C0">
        <w:t>This approach to neural control deprioritizes the structure of the nervous system in favor of functional relationships.</w:t>
      </w:r>
    </w:p>
    <w:p w14:paraId="68DEA063" w14:textId="77777777" w:rsidR="00F76D71" w:rsidRPr="009D6832" w:rsidRDefault="00F76D71" w:rsidP="005A6CA8">
      <w:pPr>
        <w:pStyle w:val="Heading2"/>
      </w:pPr>
      <w:r w:rsidRPr="009D6832">
        <w:t>Aim 3 Proposed Work: A Novel Neuromechanical Simulation Package</w:t>
      </w:r>
    </w:p>
    <w:p w14:paraId="3FBBE276" w14:textId="1B5A5A12" w:rsidR="00A63514" w:rsidRDefault="00A63514" w:rsidP="00A128AC">
      <w:r>
        <w:lastRenderedPageBreak/>
        <w:t xml:space="preserve">I propose the development of a novel simulation package developed on an open source </w:t>
      </w:r>
      <w:r w:rsidR="009F1BBB">
        <w:t>platform</w:t>
      </w:r>
      <w:r>
        <w:t xml:space="preserve"> that int</w:t>
      </w:r>
      <w:r w:rsidR="004200F7">
        <w:t>egrates FSN design principles</w:t>
      </w:r>
      <w:r>
        <w:t xml:space="preserve"> </w:t>
      </w:r>
      <w:r w:rsidR="005F614C">
        <w:t>with</w:t>
      </w:r>
      <w:r>
        <w:t xml:space="preserve"> sophistica</w:t>
      </w:r>
      <w:r w:rsidR="005F614C">
        <w:t>ted muscle models in dynamic physics-based</w:t>
      </w:r>
      <w:r>
        <w:t xml:space="preserve"> environment</w:t>
      </w:r>
      <w:r w:rsidR="00917A4F">
        <w:t>s</w:t>
      </w:r>
      <w:r>
        <w:t>. A simulation pack</w:t>
      </w:r>
      <w:r w:rsidR="002C497E">
        <w:t xml:space="preserve">age of this nature would aid </w:t>
      </w:r>
      <w:r>
        <w:t xml:space="preserve">research </w:t>
      </w:r>
      <w:r w:rsidR="009A047E">
        <w:t>on many animal systems</w:t>
      </w:r>
      <w:r>
        <w:t xml:space="preserve"> and allow for customization over time from a variety of developers</w:t>
      </w:r>
      <w:r w:rsidRPr="00AE5396">
        <w:rPr>
          <w:color w:val="000000" w:themeColor="text1"/>
        </w:rPr>
        <w:t xml:space="preserve">. </w:t>
      </w:r>
      <w:r w:rsidR="00AE5396" w:rsidRPr="00AE5396">
        <w:rPr>
          <w:color w:val="000000" w:themeColor="text1"/>
        </w:rPr>
        <w:t>It would also be capable of implementing effects not currently a</w:t>
      </w:r>
      <w:r w:rsidR="00F042DF">
        <w:rPr>
          <w:color w:val="000000" w:themeColor="text1"/>
        </w:rPr>
        <w:t>vailable in simulation environme</w:t>
      </w:r>
      <w:r w:rsidR="00AE5396" w:rsidRPr="00AE5396">
        <w:rPr>
          <w:color w:val="000000" w:themeColor="text1"/>
        </w:rPr>
        <w:t xml:space="preserve">nts, such as the implementation of scaling effects for animals of different sizes. </w:t>
      </w:r>
    </w:p>
    <w:p w14:paraId="25EBA34F" w14:textId="77777777" w:rsidR="00F76D71" w:rsidRPr="00F76D71" w:rsidRDefault="00F76D71" w:rsidP="00A128AC">
      <w:r w:rsidRPr="00F76D71">
        <w:t>As a first step in creating a</w:t>
      </w:r>
      <w:r w:rsidR="009D5CAF">
        <w:t xml:space="preserve"> novel simulation package</w:t>
      </w:r>
      <w:r w:rsidRPr="00F76D71">
        <w:t xml:space="preserve">, </w:t>
      </w:r>
      <w:r w:rsidR="009D5CAF">
        <w:t xml:space="preserve">I have developed </w:t>
      </w:r>
      <w:r w:rsidRPr="00F76D71">
        <w:t xml:space="preserve">a Matlab project </w:t>
      </w:r>
      <w:r w:rsidR="00EB0A3B">
        <w:t xml:space="preserve">called “Canvas” </w:t>
      </w:r>
      <w:r w:rsidRPr="00F76D71">
        <w:t xml:space="preserve">that allows users to automatically generate FSN subsystems </w:t>
      </w:r>
      <w:r w:rsidR="00587CB3">
        <w:t>and deploy the netwo</w:t>
      </w:r>
      <w:r w:rsidR="00C15DE9">
        <w:t>rks in Animatlab for simulation</w:t>
      </w:r>
      <w:r w:rsidRPr="00F76D71">
        <w:t xml:space="preserve">. </w:t>
      </w:r>
      <w:r w:rsidR="00876D55">
        <w:t>This simulation pr</w:t>
      </w:r>
      <w:r w:rsidR="00B41EBE">
        <w:t>oject contains an FSN "toolbox" that reduces the burden of hand-designing networks</w:t>
      </w:r>
      <w:r w:rsidR="00876D55">
        <w:t xml:space="preserve"> </w:t>
      </w:r>
      <w:r w:rsidR="00B41EBE">
        <w:t>through the automatic calculations of synaptic parameters</w:t>
      </w:r>
      <w:r w:rsidR="00AA6F1B">
        <w:t>.</w:t>
      </w:r>
    </w:p>
    <w:p w14:paraId="5BE4CA64" w14:textId="77777777" w:rsidR="00F76D71" w:rsidRPr="00F76D71" w:rsidRDefault="0033609C" w:rsidP="00A128AC">
      <w:r>
        <w:t>A</w:t>
      </w:r>
      <w:r w:rsidR="0042139D">
        <w:t xml:space="preserve"> simulation package </w:t>
      </w:r>
      <w:r>
        <w:t xml:space="preserve">with </w:t>
      </w:r>
      <w:r w:rsidR="0042139D">
        <w:t xml:space="preserve">the maximum possible </w:t>
      </w:r>
      <w:r>
        <w:t>availability</w:t>
      </w:r>
      <w:r w:rsidR="0042139D">
        <w:t xml:space="preserve"> should rely on open-source materials to avoid any portions of the project being blocked by paywalls. </w:t>
      </w:r>
      <w:r w:rsidR="00812414">
        <w:t xml:space="preserve">Although Canvas is a useful first step for large-scale FSN design, </w:t>
      </w:r>
      <w:r w:rsidR="00F76D71" w:rsidRPr="00F76D71">
        <w:t>Matlab is proprietary software with limited user engagement. Although</w:t>
      </w:r>
      <w:r>
        <w:t xml:space="preserve"> Matlab</w:t>
      </w:r>
      <w:r w:rsidR="00F76D71" w:rsidRPr="00F76D71">
        <w:t xml:space="preserve"> functionality is expanding</w:t>
      </w:r>
      <w:r w:rsidR="00812414">
        <w:t xml:space="preserve"> through the implementation of self-contained “projects”</w:t>
      </w:r>
      <w:r w:rsidR="004C14E1">
        <w:t>, the program</w:t>
      </w:r>
      <w:r w:rsidR="00F76D71" w:rsidRPr="00F76D71">
        <w:t xml:space="preserve"> was not created to handle the types of user interaction necessary to rival software like An</w:t>
      </w:r>
      <w:r w:rsidR="00AA6F1B">
        <w:t>imatlab. For thi</w:t>
      </w:r>
      <w:r w:rsidR="008705E3">
        <w:t>s reason, it i</w:t>
      </w:r>
      <w:r w:rsidR="00AA6F1B">
        <w:t xml:space="preserve">s </w:t>
      </w:r>
      <w:r w:rsidR="00F76D71" w:rsidRPr="00F76D71">
        <w:t>necessary to consider alternatives for developing neuromechanical simulators.</w:t>
      </w:r>
    </w:p>
    <w:p w14:paraId="73353D1C" w14:textId="77777777" w:rsidR="00F76D71" w:rsidRDefault="00F76D71" w:rsidP="00A128AC">
      <w:r w:rsidRPr="00F76D71">
        <w:t>Python is a</w:t>
      </w:r>
      <w:r w:rsidR="007A6B4F">
        <w:t>n open-source</w:t>
      </w:r>
      <w:r w:rsidRPr="00F76D71">
        <w:t xml:space="preserve"> programming language with a wealth of community resources for project development and has been deployed in millions of research and commercial projects.  Most notably, Python contains a repository of open-source packa</w:t>
      </w:r>
      <w:r w:rsidR="00AA6F1B">
        <w:t xml:space="preserve">ges related to creating things </w:t>
      </w:r>
      <w:r w:rsidRPr="00F76D71">
        <w:t>in physics environm</w:t>
      </w:r>
      <w:r w:rsidR="000F71CD">
        <w:t>ents and generating GUI's.</w:t>
      </w:r>
      <w:r w:rsidR="000E672F">
        <w:t xml:space="preserve"> </w:t>
      </w:r>
    </w:p>
    <w:p w14:paraId="5C7652C2" w14:textId="77777777" w:rsidR="00F02273" w:rsidRDefault="00F02273" w:rsidP="00F02273">
      <w:pPr>
        <w:pStyle w:val="Heading2"/>
      </w:pPr>
      <w:r>
        <w:t>References</w:t>
      </w:r>
    </w:p>
    <w:p w14:paraId="3CACE2AC" w14:textId="77777777" w:rsidR="001E3927" w:rsidRDefault="00F02273" w:rsidP="001E3927">
      <w:pPr>
        <w:pStyle w:val="Bibliography"/>
      </w:pPr>
      <w:r>
        <w:fldChar w:fldCharType="begin"/>
      </w:r>
      <w:r w:rsidR="001E3927">
        <w:instrText xml:space="preserve"> ADDIN ZOTERO_BIBL {"uncited":[],"omitted":[],"custom":[]} CSL_BIBLIOGRAPHY </w:instrText>
      </w:r>
      <w:r>
        <w:fldChar w:fldCharType="separate"/>
      </w:r>
      <w:r w:rsidR="001E3927">
        <w:t xml:space="preserve">Avella, Andrea d’, Philippe Saltiel, and Emilio Bizzi. 2003. “Combinations of Muscle Synergies in the Construction of a Natural Motor Behavior.” </w:t>
      </w:r>
      <w:r w:rsidR="001E3927">
        <w:rPr>
          <w:i/>
          <w:iCs/>
        </w:rPr>
        <w:t>Nature Neuroscience</w:t>
      </w:r>
      <w:r w:rsidR="001E3927">
        <w:t xml:space="preserve"> 6 (3): 300–308. https://doi.org/10.1038/nn1010.</w:t>
      </w:r>
    </w:p>
    <w:p w14:paraId="4F80A44B" w14:textId="77777777" w:rsidR="001E3927" w:rsidRDefault="001E3927" w:rsidP="001E3927">
      <w:pPr>
        <w:pStyle w:val="Bibliography"/>
      </w:pPr>
      <w:r>
        <w:t xml:space="preserve">Beer, Randall D., Hillel J. Chiel, and John C. Gallagher. 1999. “Evolution and Analysis of Model CPGs for Walking: II. General Principles and Individual Variability.” </w:t>
      </w:r>
      <w:r>
        <w:rPr>
          <w:i/>
          <w:iCs/>
        </w:rPr>
        <w:t>Journal of Computational Neuroscience</w:t>
      </w:r>
      <w:r>
        <w:t xml:space="preserve"> 7 (2): 119–47. https://doi.org/10.1023/A:1008920021246.</w:t>
      </w:r>
    </w:p>
    <w:p w14:paraId="152BB9D9" w14:textId="77777777" w:rsidR="001E3927" w:rsidRDefault="001E3927" w:rsidP="001E3927">
      <w:pPr>
        <w:pStyle w:val="Bibliography"/>
      </w:pPr>
      <w:r>
        <w:t xml:space="preserve">Beer, Randall D., Roger D. Quinn, Hillel J. Chiel, and Roy E. Ritzmann. 1997. “Biologically Inspired Approaches to Robotics: What Can We Learn from Insects?” </w:t>
      </w:r>
      <w:r>
        <w:rPr>
          <w:i/>
          <w:iCs/>
        </w:rPr>
        <w:t>Commun. ACM</w:t>
      </w:r>
      <w:r>
        <w:t xml:space="preserve"> 40 (3): 30–38. https://doi.org/10.1145/245108.245118.</w:t>
      </w:r>
    </w:p>
    <w:p w14:paraId="49858330" w14:textId="77777777" w:rsidR="001E3927" w:rsidRDefault="001E3927" w:rsidP="001E3927">
      <w:pPr>
        <w:pStyle w:val="Bibliography"/>
      </w:pPr>
      <w:r>
        <w:t xml:space="preserve">Berry, Michael W., Murray Browne, Amy N. Langville, V. Paul Pauca, and Robert J. Plemmons. 2007. “Algorithms and Applications for Approximate Nonnegative Matrix Factorization.” </w:t>
      </w:r>
      <w:r>
        <w:rPr>
          <w:i/>
          <w:iCs/>
        </w:rPr>
        <w:t>Computational Statistics &amp; Data Analysis</w:t>
      </w:r>
      <w:r>
        <w:t xml:space="preserve"> 52 (1): 155–73. https://doi.org/10.1016/j.csda.2006.11.006.</w:t>
      </w:r>
    </w:p>
    <w:p w14:paraId="22069B9C" w14:textId="77777777" w:rsidR="001E3927" w:rsidRDefault="001E3927" w:rsidP="001E3927">
      <w:pPr>
        <w:pStyle w:val="Bibliography"/>
      </w:pPr>
      <w:r>
        <w:t xml:space="preserve">Buchanan, Thomas S., David G. Lloyd, Kurt Manal, and Thor F. Besier. 2004. “Neuromusculoskeletal Modeling: Estimation of Muscle Forces and Joint Moments and </w:t>
      </w:r>
      <w:r>
        <w:lastRenderedPageBreak/>
        <w:t xml:space="preserve">Movements From Measurements of Neural Command.” </w:t>
      </w:r>
      <w:r>
        <w:rPr>
          <w:i/>
          <w:iCs/>
        </w:rPr>
        <w:t>Journal of Applied Biomechanics</w:t>
      </w:r>
      <w:r>
        <w:t xml:space="preserve"> 20 (4): 367–95.</w:t>
      </w:r>
    </w:p>
    <w:p w14:paraId="728C7AF9" w14:textId="77777777" w:rsidR="001E3927" w:rsidRDefault="001E3927" w:rsidP="001E3927">
      <w:pPr>
        <w:pStyle w:val="Bibliography"/>
      </w:pPr>
      <w:r>
        <w:t xml:space="preserve">Chang, Sarah R., Mark J. Nandor, Lu Li, Rudi Kobetic, Kevin M. Foglyano, John R. Schnellenberger, Musa L. Audu, Gilles Pinault, Roger D. Quinn, and Ronald J. Triolo. 2017. “A Muscle-Driven Approach to Restore Stepping with an Exoskeleton for Individuals with Paraplegia.” </w:t>
      </w:r>
      <w:r>
        <w:rPr>
          <w:i/>
          <w:iCs/>
        </w:rPr>
        <w:t>Journal of NeuroEngineering and Rehabilitation</w:t>
      </w:r>
      <w:r>
        <w:t xml:space="preserve"> 14 (1): 48. https://doi.org/10.1186/s12984-017-0258-6.</w:t>
      </w:r>
    </w:p>
    <w:p w14:paraId="1256915B" w14:textId="77777777" w:rsidR="001E3927" w:rsidRDefault="001E3927" w:rsidP="001E3927">
      <w:pPr>
        <w:pStyle w:val="Bibliography"/>
      </w:pPr>
      <w:r>
        <w:t xml:space="preserve">Charles, James P., Ornella Cappellari, Andrew J. Spence, Dominic J. Wells, and John R. Hutchinson. 2016. “Muscle Moment Arms and Sensitivity Analysis of a Mouse Hindlimb Musculoskeletal Model.” </w:t>
      </w:r>
      <w:r>
        <w:rPr>
          <w:i/>
          <w:iCs/>
        </w:rPr>
        <w:t>Journal of Anatomy</w:t>
      </w:r>
      <w:r>
        <w:t xml:space="preserve"> 229 (4): 514–35. https://doi.org/10.1111/joa.12461.</w:t>
      </w:r>
    </w:p>
    <w:p w14:paraId="1E12FCF1" w14:textId="77777777" w:rsidR="001E3927" w:rsidRDefault="001E3927" w:rsidP="001E3927">
      <w:pPr>
        <w:pStyle w:val="Bibliography"/>
      </w:pPr>
      <w:r>
        <w:t xml:space="preserve">Chiel, Hillel J., and Randall D. Beer. 1997. “The Brain Has a Body: Adaptive Behavior Emerges from Interactions of Nervous System, Body and Environment.” </w:t>
      </w:r>
      <w:r>
        <w:rPr>
          <w:i/>
          <w:iCs/>
        </w:rPr>
        <w:t>Trends in Neurosciences</w:t>
      </w:r>
      <w:r>
        <w:t xml:space="preserve"> 20 (12): 553–57. https://doi.org/10.1016/S0166-2236(97)01149-1.</w:t>
      </w:r>
    </w:p>
    <w:p w14:paraId="597E7BD2" w14:textId="77777777" w:rsidR="001E3927" w:rsidRDefault="001E3927" w:rsidP="001E3927">
      <w:pPr>
        <w:pStyle w:val="Bibliography"/>
      </w:pPr>
      <w:r>
        <w:t xml:space="preserve">Chiel, Hillel J., Randall D. Beer, and Leon S. Sterling. 1988. “Heterogeneous Neural Networks for Adaptive Behavior in Dynamic Environments.” In </w:t>
      </w:r>
      <w:r>
        <w:rPr>
          <w:i/>
          <w:iCs/>
        </w:rPr>
        <w:t>Proceedings of the 1st International Conference on Neural Information Processing Systems</w:t>
      </w:r>
      <w:r>
        <w:t>, 577–585. NIPS’88. Cambridge, MA, USA: MIT Press. http://dl.acm.org/citation.cfm?id=2969735.2969802.</w:t>
      </w:r>
    </w:p>
    <w:p w14:paraId="6461120F" w14:textId="77777777" w:rsidR="001E3927" w:rsidRDefault="001E3927" w:rsidP="001E3927">
      <w:pPr>
        <w:pStyle w:val="Bibliography"/>
      </w:pPr>
      <w:r>
        <w:t xml:space="preserve">Chiel, Hillel J., Lena H. Ting, Örjan Ekeberg, and Mitra J. Z. Hartmann. 2009. “The Brain in Its Body: Motor Control and Sensing in a Biomechanical Context.” </w:t>
      </w:r>
      <w:r>
        <w:rPr>
          <w:i/>
          <w:iCs/>
        </w:rPr>
        <w:t>Journal of Neuroscience</w:t>
      </w:r>
      <w:r>
        <w:t xml:space="preserve"> 29 (41): 12807–14. https://doi.org/10.1523/JNEUROSCI.3338-09.2009.</w:t>
      </w:r>
    </w:p>
    <w:p w14:paraId="7AFEC36E" w14:textId="77777777" w:rsidR="001E3927" w:rsidRDefault="001E3927" w:rsidP="001E3927">
      <w:pPr>
        <w:pStyle w:val="Bibliography"/>
      </w:pPr>
      <w:r>
        <w:t xml:space="preserve">Cofer, David, Gennady Cymbalyuk, James Reid, Ying Zhu, William J. Heitler, and Donald H. Edwards. 2010. “AnimatLab: A 3D Graphics Environment for Neuromechanical Simulations.” </w:t>
      </w:r>
      <w:r>
        <w:rPr>
          <w:i/>
          <w:iCs/>
        </w:rPr>
        <w:t>Journal of Neuroscience Methods</w:t>
      </w:r>
      <w:r>
        <w:t xml:space="preserve"> 187 (2): 280–88. https://doi.org/10.1016/j.jneumeth.2010.01.005.</w:t>
      </w:r>
    </w:p>
    <w:p w14:paraId="1A9C4814" w14:textId="77777777" w:rsidR="001E3927" w:rsidRDefault="001E3927" w:rsidP="001E3927">
      <w:pPr>
        <w:pStyle w:val="Bibliography"/>
      </w:pPr>
      <w:r>
        <w:t xml:space="preserve">Corcos, Daniel M., Gerald L. Gottlieb, Mark L. Latash, Gil L. Almeida, and Gyan C. Agarwal. 1992. “Electromechanical Delay: An Experimental Artifact.” </w:t>
      </w:r>
      <w:r>
        <w:rPr>
          <w:i/>
          <w:iCs/>
        </w:rPr>
        <w:t>Journal of Electromyography and Kinesiology</w:t>
      </w:r>
      <w:r>
        <w:t xml:space="preserve"> 2 (2): 59–68. https://doi.org/10.1016/1050-6411(92)90017-D.</w:t>
      </w:r>
    </w:p>
    <w:p w14:paraId="7885D724" w14:textId="77777777" w:rsidR="001E3927" w:rsidRDefault="001E3927" w:rsidP="001E3927">
      <w:pPr>
        <w:pStyle w:val="Bibliography"/>
      </w:pPr>
      <w:r>
        <w:t xml:space="preserve">Crowninshield, Roy D., and Richard A. Brand. 1981. “A Physiologically Based Criterion of Muscle Force Prediction in Locomotion.” </w:t>
      </w:r>
      <w:r>
        <w:rPr>
          <w:i/>
          <w:iCs/>
        </w:rPr>
        <w:t>Journal of Biomechanics</w:t>
      </w:r>
      <w:r>
        <w:t xml:space="preserve"> 14 (11): 793–801. https://doi.org/10.1016/0021-9290(81)90035-X.</w:t>
      </w:r>
    </w:p>
    <w:p w14:paraId="419B82E7" w14:textId="77777777" w:rsidR="001E3927" w:rsidRDefault="001E3927" w:rsidP="001E3927">
      <w:pPr>
        <w:pStyle w:val="Bibliography"/>
      </w:pPr>
      <w:r>
        <w:t xml:space="preserve">Deng, Kaiyu, Nicholas S. Szczecinski, Dirk Arnold, Emanuel Andrada, Martin S. Fischer, Roger D. Quinn, and Alexander J. Hunt. 2019. “Neuromechanical Model of Rat Hindlimb Walking with Two-Layer CPGs.” </w:t>
      </w:r>
      <w:r>
        <w:rPr>
          <w:i/>
          <w:iCs/>
        </w:rPr>
        <w:t>Biomimetics</w:t>
      </w:r>
      <w:r>
        <w:t xml:space="preserve"> 4 (1): 21. https://doi.org/10.3390/biomimetics4010021.</w:t>
      </w:r>
    </w:p>
    <w:p w14:paraId="05F9B775" w14:textId="77777777" w:rsidR="001E3927" w:rsidRDefault="001E3927" w:rsidP="001E3927">
      <w:pPr>
        <w:pStyle w:val="Bibliography"/>
      </w:pPr>
      <w:r>
        <w:t xml:space="preserve">Eng, Carolyn M., Laura H. Smallwood, Maria Pia Rainiero, Michele Lahey, Samuel R. Ward, and Richard L. Lieber. 2008. “Scaling of Muscle Architecture and Fiber Types in the Rat Hindlimb.” </w:t>
      </w:r>
      <w:r>
        <w:rPr>
          <w:i/>
          <w:iCs/>
        </w:rPr>
        <w:t>Journal of Experimental Biology</w:t>
      </w:r>
      <w:r>
        <w:t xml:space="preserve"> 211 (14): 2336–45. https://doi.org/10.1242/jeb.017640.</w:t>
      </w:r>
    </w:p>
    <w:p w14:paraId="57FFA752" w14:textId="77777777" w:rsidR="001E3927" w:rsidRDefault="001E3927" w:rsidP="001E3927">
      <w:pPr>
        <w:pStyle w:val="Bibliography"/>
      </w:pPr>
      <w:r>
        <w:t xml:space="preserve">Falotico, Egidio, Lorenzo Vannucci, Alessandro Ambrosano, Ugo Albanese, Stefan Ulbrich, Juan Camilo Vasquez Tieck, Georg Hinkel, et al. 2017. “Connecting Artificial Brains to Robots in a Comprehensive Simulation Framework: The Neurorobotics Platform.” </w:t>
      </w:r>
      <w:r>
        <w:rPr>
          <w:i/>
          <w:iCs/>
        </w:rPr>
        <w:t>Frontiers in Neurorobotics</w:t>
      </w:r>
      <w:r>
        <w:t xml:space="preserve"> 11. https://doi.org/10.3389/fnbot.2017.00002.</w:t>
      </w:r>
    </w:p>
    <w:p w14:paraId="05C2C7E3" w14:textId="77777777" w:rsidR="001E3927" w:rsidRDefault="001E3927" w:rsidP="001E3927">
      <w:pPr>
        <w:pStyle w:val="Bibliography"/>
      </w:pPr>
      <w:r>
        <w:lastRenderedPageBreak/>
        <w:t xml:space="preserve">Fischer, Martin S., Nadja Schilling, Manuela Schmidt, Dieter Haarhaus, and Hartmut Witte. 2002. “Basic Limb Kinematics of Small Therian Mammals.” </w:t>
      </w:r>
      <w:r>
        <w:rPr>
          <w:i/>
          <w:iCs/>
        </w:rPr>
        <w:t>Journal of Experimental Biology</w:t>
      </w:r>
      <w:r>
        <w:t xml:space="preserve"> 205 (9): 1315–38.</w:t>
      </w:r>
    </w:p>
    <w:p w14:paraId="1C7B13CD" w14:textId="77777777" w:rsidR="001E3927" w:rsidRDefault="001E3927" w:rsidP="001E3927">
      <w:pPr>
        <w:pStyle w:val="Bibliography"/>
      </w:pPr>
      <w:r>
        <w:t xml:space="preserve">Greene, E. C. 1955. </w:t>
      </w:r>
      <w:r>
        <w:rPr>
          <w:i/>
          <w:iCs/>
        </w:rPr>
        <w:t>Anatomy of the Rat.</w:t>
      </w:r>
      <w:r>
        <w:t xml:space="preserve"> New York: Hafner Publishing Co. https://www.cabdirect.org/cabdirect/abstract/19561405416.</w:t>
      </w:r>
    </w:p>
    <w:p w14:paraId="38B36C20" w14:textId="77777777" w:rsidR="001E3927" w:rsidRDefault="001E3927" w:rsidP="001E3927">
      <w:pPr>
        <w:pStyle w:val="Bibliography"/>
      </w:pPr>
      <w:r>
        <w:t xml:space="preserve">Herzog, W., and T. R. Leonard. 1991. “Validation of Optimization Models That Estimate the Forces Exerted by Synergistic Muscles.” </w:t>
      </w:r>
      <w:r>
        <w:rPr>
          <w:i/>
          <w:iCs/>
        </w:rPr>
        <w:t>Journal of Biomechanics</w:t>
      </w:r>
      <w:r>
        <w:t>, Proceedings of the NASA Symposium on the Influence of Gravity and Activity on Muscle and Bone, 24 (January): 31–39. https://doi.org/10.1016/0021-9290(91)90375-W.</w:t>
      </w:r>
    </w:p>
    <w:p w14:paraId="5647DA7F" w14:textId="77777777" w:rsidR="001E3927" w:rsidRDefault="001E3927" w:rsidP="001E3927">
      <w:pPr>
        <w:pStyle w:val="Bibliography"/>
      </w:pPr>
      <w:r>
        <w:t xml:space="preserve">Hill Archibald Vivian. 1938. “The Heat of Shortening and the Dynamic Constants of Muscle.” </w:t>
      </w:r>
      <w:r>
        <w:rPr>
          <w:i/>
          <w:iCs/>
        </w:rPr>
        <w:t>Proceedings of the Royal Society of London. Series B - Biological Sciences</w:t>
      </w:r>
      <w:r>
        <w:t xml:space="preserve"> 126 (843): 136–95. https://doi.org/10.1098/rspb.1938.0050.</w:t>
      </w:r>
    </w:p>
    <w:p w14:paraId="1D960FEF" w14:textId="77777777" w:rsidR="001E3927" w:rsidRDefault="001E3927" w:rsidP="001E3927">
      <w:pPr>
        <w:pStyle w:val="Bibliography"/>
      </w:pPr>
      <w:r>
        <w:t>Hunt, Alexander. 2016. “Neurologically Based Control for Quadruped Walking.” Cleveland, OH: Case Western Reserve University.</w:t>
      </w:r>
    </w:p>
    <w:p w14:paraId="20EDF67A" w14:textId="77777777" w:rsidR="001E3927" w:rsidRDefault="001E3927" w:rsidP="001E3927">
      <w:pPr>
        <w:pStyle w:val="Bibliography"/>
      </w:pPr>
      <w:r>
        <w:t xml:space="preserve">Hunt, Alexander, Manuela Schmidt, Martin Fischer, and Roger D. Quinn. 2014. “Neuromechanical Simulation of an Inter-Leg Controller for Tetrapod Coordination.” In </w:t>
      </w:r>
      <w:r>
        <w:rPr>
          <w:i/>
          <w:iCs/>
        </w:rPr>
        <w:t>Biomimetic and Biohybrid Systems</w:t>
      </w:r>
      <w:r>
        <w:t>, edited by Armin Duff, Nathan F. Lepora, Anna Mura, Tony J. Prescott, and Paul F. M. J. Verschure, 142–53. Lecture Notes in Computer Science. Springer International Publishing.</w:t>
      </w:r>
    </w:p>
    <w:p w14:paraId="64157811" w14:textId="77777777" w:rsidR="001E3927" w:rsidRDefault="001E3927" w:rsidP="001E3927">
      <w:pPr>
        <w:pStyle w:val="Bibliography"/>
      </w:pPr>
      <w:r>
        <w:t xml:space="preserve">Hunt, Alexander, Nicholas Szczecinski, and Roger Quinn. 2017. “Development and Training of a Neural Controller for Hind Leg Walking in a Dog Robot.” </w:t>
      </w:r>
      <w:r>
        <w:rPr>
          <w:i/>
          <w:iCs/>
        </w:rPr>
        <w:t>Frontiers in Neurorobotics</w:t>
      </w:r>
      <w:r>
        <w:t xml:space="preserve"> 11. https://doi.org/10.3389/fnbot.2017.00018.</w:t>
      </w:r>
    </w:p>
    <w:p w14:paraId="26AC0489" w14:textId="77777777" w:rsidR="001E3927" w:rsidRDefault="001E3927" w:rsidP="001E3927">
      <w:pPr>
        <w:pStyle w:val="Bibliography"/>
      </w:pPr>
      <w:r>
        <w:t xml:space="preserve">Hunt, Alexander, Nicholas S. Szczecinski, Emanuel Andrada, Martin Fischer, and Roger D. Quinn. 2015. “Using Animal Data and Neural Dynamics to Reverse Engineer a Neuromechanical Rat Model.” In </w:t>
      </w:r>
      <w:r>
        <w:rPr>
          <w:i/>
          <w:iCs/>
        </w:rPr>
        <w:t>Biomimetic and Biohybrid Systems</w:t>
      </w:r>
      <w:r>
        <w:t>, edited by Stuart P. Wilson, Paul F.M.J. Verschure, Anna Mura, and Tony J. Prescott, 211–22. Lecture Notes in Computer Science. Springer International Publishing.</w:t>
      </w:r>
    </w:p>
    <w:p w14:paraId="3036C5E0" w14:textId="77777777" w:rsidR="001E3927" w:rsidRDefault="001E3927" w:rsidP="001E3927">
      <w:pPr>
        <w:pStyle w:val="Bibliography"/>
      </w:pPr>
      <w:r>
        <w:t xml:space="preserve">Johnson, W. L., D. L. Jindrich, H. Zhong, R. R. Roy, and V. R. Edgerton. 2011. “Application of a Rat Hindlimb Model: A Prediction of Force Spaces Reachable Through Stimulation of Nerve Fascicles.” </w:t>
      </w:r>
      <w:r>
        <w:rPr>
          <w:i/>
          <w:iCs/>
        </w:rPr>
        <w:t>IEEE Transactions on Biomedical Engineering</w:t>
      </w:r>
      <w:r>
        <w:t xml:space="preserve"> 58 (12): 3328–38. https://doi.org/10.1109/TBME.2011.2106784.</w:t>
      </w:r>
    </w:p>
    <w:p w14:paraId="4051EE81" w14:textId="77777777" w:rsidR="001E3927" w:rsidRDefault="001E3927" w:rsidP="001E3927">
      <w:pPr>
        <w:pStyle w:val="Bibliography"/>
      </w:pPr>
      <w:r>
        <w:t xml:space="preserve">Johnson, Will L., Devin L. Jindrich, Roland R. Roy, and V. Reggie Edgerton. 2008. “A Three-Dimensional Model of the Rat Hindlimb: Musculoskeletal Geometry and Muscle Moment Arms.” </w:t>
      </w:r>
      <w:r>
        <w:rPr>
          <w:i/>
          <w:iCs/>
        </w:rPr>
        <w:t>Journal of Biomechanics</w:t>
      </w:r>
      <w:r>
        <w:t xml:space="preserve"> 41 (3): 610–19. https://doi.org/10.1016/j.jbiomech.2007.10.004.</w:t>
      </w:r>
    </w:p>
    <w:p w14:paraId="22379352" w14:textId="77777777" w:rsidR="001E3927" w:rsidRDefault="001E3927" w:rsidP="001E3927">
      <w:pPr>
        <w:pStyle w:val="Bibliography"/>
      </w:pPr>
      <w:r>
        <w:t xml:space="preserve">Kaufman, K. R., K. -N. An, W. J. Litchy, and E. Y. S. Chao. 1991. “Physiological Prediction of Muscle Forces—I. Theoretical Formulation.” </w:t>
      </w:r>
      <w:r>
        <w:rPr>
          <w:i/>
          <w:iCs/>
        </w:rPr>
        <w:t>Neuroscience</w:t>
      </w:r>
      <w:r>
        <w:t xml:space="preserve"> 40 (3): 781–92. https://doi.org/10.1016/0306-4522(91)90012-D.</w:t>
      </w:r>
    </w:p>
    <w:p w14:paraId="491B7D11" w14:textId="77777777" w:rsidR="001E3927" w:rsidRDefault="001E3927" w:rsidP="001E3927">
      <w:pPr>
        <w:pStyle w:val="Bibliography"/>
      </w:pPr>
      <w:r>
        <w:t xml:space="preserve">Kutch, Jason J., and Francisco J. Valero-Cuevas. 2011. “Muscle Redundancy Does Not Imply Robustness to Muscle Dysfunction.” </w:t>
      </w:r>
      <w:r>
        <w:rPr>
          <w:i/>
          <w:iCs/>
        </w:rPr>
        <w:t>Journal of Biomechanics</w:t>
      </w:r>
      <w:r>
        <w:t xml:space="preserve"> 44 (7): 1264–70. https://doi.org/10.1016/j.jbiomech.2011.02.014.</w:t>
      </w:r>
    </w:p>
    <w:p w14:paraId="3E99CB92" w14:textId="77777777" w:rsidR="001E3927" w:rsidRDefault="001E3927" w:rsidP="001E3927">
      <w:pPr>
        <w:pStyle w:val="Bibliography"/>
      </w:pPr>
      <w:r>
        <w:t xml:space="preserve">Lakatos, D., A. Albu-Schäffer, C. Rode, and F. Loeffl. 2016. “Dynamic Bipedal Walking by Controlling Only the Equilibrium of Intrinsic Elasticities.” In </w:t>
      </w:r>
      <w:r>
        <w:rPr>
          <w:i/>
          <w:iCs/>
        </w:rPr>
        <w:t xml:space="preserve">2016 IEEE-RAS 16th </w:t>
      </w:r>
      <w:r>
        <w:rPr>
          <w:i/>
          <w:iCs/>
        </w:rPr>
        <w:lastRenderedPageBreak/>
        <w:t>International Conference on Humanoid Robots (Humanoids)</w:t>
      </w:r>
      <w:r>
        <w:t>, 1282–89. https://doi.org/10.1109/HUMANOIDS.2016.7803435.</w:t>
      </w:r>
    </w:p>
    <w:p w14:paraId="2D236413" w14:textId="77777777" w:rsidR="001E3927" w:rsidRDefault="001E3927" w:rsidP="001E3927">
      <w:pPr>
        <w:pStyle w:val="Bibliography"/>
      </w:pPr>
      <w:r>
        <w:t xml:space="preserve">Lee, Daniel D., and H. Sebastian Seung. 2001. “Algorithms for Non-Negative Matrix Factorization.” In </w:t>
      </w:r>
      <w:r>
        <w:rPr>
          <w:i/>
          <w:iCs/>
        </w:rPr>
        <w:t>Advances in Neural Information Processing Systems 13</w:t>
      </w:r>
      <w:r>
        <w:t>, edited by T. K. Leen, T. G. Dietterich, and V. Tresp, 556–562. MIT Press. http://papers.nips.cc/paper/1861-algorithms-for-non-negative-matrix-factorization.pdf.</w:t>
      </w:r>
    </w:p>
    <w:p w14:paraId="41C3040B" w14:textId="77777777" w:rsidR="001E3927" w:rsidRDefault="001E3927" w:rsidP="001E3927">
      <w:pPr>
        <w:pStyle w:val="Bibliography"/>
      </w:pPr>
      <w:r>
        <w:t xml:space="preserve">Lee, Sang Wook, Hua Chen, Joseph D. Towles, and Derek G. Kamper. 2008. “Estimation of the Effective Static Moment Arms of the Tendons in the Index Finger Extensor Mechanism.” </w:t>
      </w:r>
      <w:r>
        <w:rPr>
          <w:i/>
          <w:iCs/>
        </w:rPr>
        <w:t>Journal of Biomechanics</w:t>
      </w:r>
      <w:r>
        <w:t xml:space="preserve"> 41 (7): 1567–73. https://doi.org/10.1016/j.jbiomech.2008.02.008.</w:t>
      </w:r>
    </w:p>
    <w:p w14:paraId="717EFD59" w14:textId="77777777" w:rsidR="001E3927" w:rsidRDefault="001E3927" w:rsidP="001E3927">
      <w:pPr>
        <w:pStyle w:val="Bibliography"/>
      </w:pPr>
      <w:r>
        <w:t xml:space="preserve">Lee, Wynne A. 1984. “Neuromotor Synergies as a Basis for Coordinated Intentional Action.” </w:t>
      </w:r>
      <w:r>
        <w:rPr>
          <w:i/>
          <w:iCs/>
        </w:rPr>
        <w:t>Journal of Motor Behavior</w:t>
      </w:r>
      <w:r>
        <w:t xml:space="preserve"> 16 (2): 135–70. https://doi.org/10.1080/00222895.1984.10735316.</w:t>
      </w:r>
    </w:p>
    <w:p w14:paraId="2FCA39FE" w14:textId="77777777" w:rsidR="001E3927" w:rsidRDefault="001E3927" w:rsidP="001E3927">
      <w:pPr>
        <w:pStyle w:val="Bibliography"/>
      </w:pPr>
      <w:r>
        <w:t xml:space="preserve">McCrea, David A., and Ilya A. Rybak. 2008. “Organization of Mammalian Locomotor Rhythm and Pattern Generation.” </w:t>
      </w:r>
      <w:r>
        <w:rPr>
          <w:i/>
          <w:iCs/>
        </w:rPr>
        <w:t>Brain Research Reviews</w:t>
      </w:r>
      <w:r>
        <w:t>, Networks in Motion, 57 (1): 134–46. https://doi.org/10.1016/j.brainresrev.2007.08.006.</w:t>
      </w:r>
    </w:p>
    <w:p w14:paraId="7C1F8615" w14:textId="77777777" w:rsidR="001E3927" w:rsidRDefault="001E3927" w:rsidP="001E3927">
      <w:pPr>
        <w:pStyle w:val="Bibliography"/>
      </w:pPr>
      <w:r>
        <w:t xml:space="preserve">Muir, G. D., and Ian Q. Whishaw. 1999. “Ground Reaction Forces in Locomoting Hemi-Parkinsonian Rats: A Definitive Test for Impairments and Compensations.” </w:t>
      </w:r>
      <w:r>
        <w:rPr>
          <w:i/>
          <w:iCs/>
        </w:rPr>
        <w:t>Experimental Brain Research</w:t>
      </w:r>
      <w:r>
        <w:t xml:space="preserve"> 126 (3): 307–14. https://doi.org/10.1007/s002210050739.</w:t>
      </w:r>
    </w:p>
    <w:p w14:paraId="6067D866" w14:textId="77777777" w:rsidR="001E3927" w:rsidRDefault="001E3927" w:rsidP="001E3927">
      <w:pPr>
        <w:pStyle w:val="Bibliography"/>
      </w:pPr>
      <w:r>
        <w:t xml:space="preserve">Murray, Richard M., Zexiang Li, and S. Shankar Sastry. 1994. </w:t>
      </w:r>
      <w:r>
        <w:rPr>
          <w:i/>
          <w:iCs/>
        </w:rPr>
        <w:t>A Mathematical Introduction to Robotic Manipulation</w:t>
      </w:r>
      <w:r>
        <w:t>. CRC Press.</w:t>
      </w:r>
    </w:p>
    <w:p w14:paraId="0AE5BC2A" w14:textId="77777777" w:rsidR="001E3927" w:rsidRDefault="001E3927" w:rsidP="001E3927">
      <w:pPr>
        <w:pStyle w:val="Bibliography"/>
      </w:pPr>
      <w:r>
        <w:t xml:space="preserve">Nishikawa, Kiisa, Andrew A. Biewener, Peter Aerts, Anna N. Ahn, Hillel J. Chiel, Monica A. Daley, Thomas L. Daniel, et al. 2007. “Neuromechanics: An Integrative Approach for Understanding Motor Control.” </w:t>
      </w:r>
      <w:r>
        <w:rPr>
          <w:i/>
          <w:iCs/>
        </w:rPr>
        <w:t>Integrative and Comparative Biology</w:t>
      </w:r>
      <w:r>
        <w:t xml:space="preserve"> 47 (1): 16–54. https://doi.org/10.1093/icb/icm024.</w:t>
      </w:r>
    </w:p>
    <w:p w14:paraId="2A705B72" w14:textId="77777777" w:rsidR="001E3927" w:rsidRDefault="001E3927" w:rsidP="001E3927">
      <w:pPr>
        <w:pStyle w:val="Bibliography"/>
      </w:pPr>
      <w:r>
        <w:t xml:space="preserve">Pedotti, A., V. V. Krishnan, and L. Stark. 1978. “Optimization of Muscle-Force Sequencing in Human Locomotion.” </w:t>
      </w:r>
      <w:r>
        <w:rPr>
          <w:i/>
          <w:iCs/>
        </w:rPr>
        <w:t>Mathematical Biosciences</w:t>
      </w:r>
      <w:r>
        <w:t xml:space="preserve"> 38 (1): 57–76. https://doi.org/10.1016/0025-5564(78)90018-4.</w:t>
      </w:r>
    </w:p>
    <w:p w14:paraId="3370E321" w14:textId="77777777" w:rsidR="001E3927" w:rsidRDefault="001E3927" w:rsidP="001E3927">
      <w:pPr>
        <w:pStyle w:val="Bibliography"/>
      </w:pPr>
      <w:r>
        <w:t xml:space="preserve">Penrod, D.D., D.T. Davy, and D.P. Singh. 1974. “An Optimization Approach to Tendon Force Analysis.” </w:t>
      </w:r>
      <w:r>
        <w:rPr>
          <w:i/>
          <w:iCs/>
        </w:rPr>
        <w:t>Journal of Biomechanics</w:t>
      </w:r>
      <w:r>
        <w:t xml:space="preserve"> 7 (2): 123–29. https://doi.org/10.1016/0021-9290(74)90050-5.</w:t>
      </w:r>
    </w:p>
    <w:p w14:paraId="0CC6441B" w14:textId="77777777" w:rsidR="001E3927" w:rsidRDefault="001E3927" w:rsidP="001E3927">
      <w:pPr>
        <w:pStyle w:val="Bibliography"/>
      </w:pPr>
      <w:r>
        <w:t xml:space="preserve">Perreault, Eric J., Kuifu Chen, Randy D. Trumbower, and Gwyn Lewis. 2008. “Interactions With Compliant Loads Alter Stretch Reflex Gains But Not Intermuscular Coordination.” </w:t>
      </w:r>
      <w:r>
        <w:rPr>
          <w:i/>
          <w:iCs/>
        </w:rPr>
        <w:t>Journal of Neurophysiology</w:t>
      </w:r>
      <w:r>
        <w:t xml:space="preserve"> 99 (5): 2101–13. https://doi.org/10.1152/jn.01094.2007.</w:t>
      </w:r>
    </w:p>
    <w:p w14:paraId="2D2F6E7E" w14:textId="77777777" w:rsidR="001E3927" w:rsidRDefault="001E3927" w:rsidP="001E3927">
      <w:pPr>
        <w:pStyle w:val="Bibliography"/>
      </w:pPr>
      <w:r>
        <w:t xml:space="preserve">Pfeifer, Rolf, Max Lungarella, and Fumiya Iida. 2007. “Self-Organization, Embodiment, and Biologically Inspired Robotics.” </w:t>
      </w:r>
      <w:r>
        <w:rPr>
          <w:i/>
          <w:iCs/>
        </w:rPr>
        <w:t>Science</w:t>
      </w:r>
      <w:r>
        <w:t xml:space="preserve"> 318 (5853): 1088–93. https://doi.org/10.1126/science.1145803.</w:t>
      </w:r>
    </w:p>
    <w:p w14:paraId="0FAE9179" w14:textId="77777777" w:rsidR="001E3927" w:rsidRDefault="001E3927" w:rsidP="001E3927">
      <w:pPr>
        <w:pStyle w:val="Bibliography"/>
      </w:pPr>
      <w:r>
        <w:t xml:space="preserve">Prilutsky, Boris I., and Vladimir M. Zatsiorsky. 2002. “Optimization-Based Models of Muscle Coordination.” </w:t>
      </w:r>
      <w:r>
        <w:rPr>
          <w:i/>
          <w:iCs/>
        </w:rPr>
        <w:t>Exercise and Sport Sciences Reviews</w:t>
      </w:r>
      <w:r>
        <w:t xml:space="preserve"> 30 (1): 32.</w:t>
      </w:r>
    </w:p>
    <w:p w14:paraId="370F7D30" w14:textId="77777777" w:rsidR="001E3927" w:rsidRDefault="001E3927" w:rsidP="001E3927">
      <w:pPr>
        <w:pStyle w:val="Bibliography"/>
      </w:pPr>
      <w:r>
        <w:t xml:space="preserve">Schrade, Stefan O., Katrin Dätwyler, Marius Stücheli, Kathrin Studer, Daniel-Alexander Türk, Mirko Meboldt, Roger Gassert, and Olivier Lambercy. 2018. “Development of VariLeg, an Exoskeleton with Variable Stiffness Actuation: First Results and User Evaluation from the CYBATHLON 2016.” </w:t>
      </w:r>
      <w:r>
        <w:rPr>
          <w:i/>
          <w:iCs/>
        </w:rPr>
        <w:t>Journal of NeuroEngineering and Rehabilitation</w:t>
      </w:r>
      <w:r>
        <w:t xml:space="preserve"> 15 (1): 18. https://doi.org/10.1186/s12984-018-0360-4.</w:t>
      </w:r>
    </w:p>
    <w:p w14:paraId="6842770C" w14:textId="77777777" w:rsidR="001E3927" w:rsidRDefault="001E3927" w:rsidP="001E3927">
      <w:pPr>
        <w:pStyle w:val="Bibliography"/>
      </w:pPr>
      <w:r>
        <w:lastRenderedPageBreak/>
        <w:t xml:space="preserve">Seireg, A., and R.J. Arvikar. 1973. “A Mathematical Model for Evaluation of Forces in Lower Extremeties of the Musculo-Skeletal System.” </w:t>
      </w:r>
      <w:r>
        <w:rPr>
          <w:i/>
          <w:iCs/>
        </w:rPr>
        <w:t>Journal of Biomechanics</w:t>
      </w:r>
      <w:r>
        <w:t xml:space="preserve"> 6 (3): 313–26. https://doi.org/10.1016/0021-9290(73)90053-5.</w:t>
      </w:r>
    </w:p>
    <w:p w14:paraId="58DDF4AE" w14:textId="77777777" w:rsidR="001E3927" w:rsidRDefault="001E3927" w:rsidP="001E3927">
      <w:pPr>
        <w:pStyle w:val="Bibliography"/>
      </w:pPr>
      <w:r>
        <w:t xml:space="preserve">Seth, Ajay, Michael Sherman, Jeffrey A. Reinbolt, and Scott L. Delp. 2011. “OpenSim: A Musculoskeletal Modeling and Simulation Framework for in Silico Investigations and Exchange.” </w:t>
      </w:r>
      <w:r>
        <w:rPr>
          <w:i/>
          <w:iCs/>
        </w:rPr>
        <w:t>Procedia IUTAM</w:t>
      </w:r>
      <w:r>
        <w:t>, IUTAM Symposium on Human Body Dynamics, 2 (January): 212–32. https://doi.org/10.1016/j.piutam.2011.04.021.</w:t>
      </w:r>
    </w:p>
    <w:p w14:paraId="56009193" w14:textId="77777777" w:rsidR="001E3927" w:rsidRDefault="001E3927" w:rsidP="001E3927">
      <w:pPr>
        <w:pStyle w:val="Bibliography"/>
      </w:pPr>
      <w:r>
        <w:t xml:space="preserve">Shadmehr, Reza, and Michael A. Arbib. 1992. “A Mathematical Analysis of the Force-Stiffness Characteristics of Muscles in Control of a Single Joint System.” </w:t>
      </w:r>
      <w:r>
        <w:rPr>
          <w:i/>
          <w:iCs/>
        </w:rPr>
        <w:t>Biological Cybernetics</w:t>
      </w:r>
      <w:r>
        <w:t xml:space="preserve"> 66 (6): 463–77. https://doi.org/10.1007/BF00204111.</w:t>
      </w:r>
    </w:p>
    <w:p w14:paraId="6EDD907D" w14:textId="77777777" w:rsidR="001E3927" w:rsidRDefault="001E3927" w:rsidP="001E3927">
      <w:pPr>
        <w:pStyle w:val="Bibliography"/>
      </w:pPr>
      <w:r>
        <w:t xml:space="preserve">Sharbafi, Maziar Ahmad, Christian Rode, Stefan Kurowski, Dorian Scholz, Rico Möckel, Katayon Radkhah, Guoping Zhao, Aida Mohammadinejad Rashty, Oskar von Stryk, and Andre Seyfarth. 2016. “A New Biarticular Actuator Design Facilitates Control of Leg Function in BioBiped3.” </w:t>
      </w:r>
      <w:r>
        <w:rPr>
          <w:i/>
          <w:iCs/>
        </w:rPr>
        <w:t>Bioinspiration &amp; Biomimetics</w:t>
      </w:r>
      <w:r>
        <w:t xml:space="preserve"> 11 (4): 046003. https://doi.org/10.1088/1748-3190/11/4/046003.</w:t>
      </w:r>
    </w:p>
    <w:p w14:paraId="44FCEE51" w14:textId="77777777" w:rsidR="001E3927" w:rsidRDefault="001E3927" w:rsidP="001E3927">
      <w:pPr>
        <w:pStyle w:val="Bibliography"/>
      </w:pPr>
      <w:r>
        <w:t xml:space="preserve">Spector, S. A., P. F. Gardiner, R. F. Zernicke, R. R. Roy, and V. R. Edgerton. 1980. “Muscle Architecture and Force-Velocity Characteristics of Cat Soleus and Medial Gastrocnemius: Implications for Motor Control.” </w:t>
      </w:r>
      <w:r>
        <w:rPr>
          <w:i/>
          <w:iCs/>
        </w:rPr>
        <w:t>Journal of Neurophysiology</w:t>
      </w:r>
      <w:r>
        <w:t xml:space="preserve"> 44 (5): 951–60. https://doi.org/10.1152/jn.1980.44.5.951.</w:t>
      </w:r>
    </w:p>
    <w:p w14:paraId="364F6A46" w14:textId="77777777" w:rsidR="001E3927" w:rsidRDefault="001E3927" w:rsidP="001E3927">
      <w:pPr>
        <w:pStyle w:val="Bibliography"/>
      </w:pPr>
      <w:r>
        <w:t xml:space="preserve">Szczecinski, Nicholas S., Andrew P. Getsy, Joshua P. Martin, Roy E. Ritzmann, and Roger D. Quinn. 2017. “Mantisbot Is a Robotic Model of Visually Guided Motion in the Praying Mantis.” </w:t>
      </w:r>
      <w:r>
        <w:rPr>
          <w:i/>
          <w:iCs/>
        </w:rPr>
        <w:t>Arthropod Structure &amp; Development</w:t>
      </w:r>
      <w:r>
        <w:t>, From Insects to Robots, 46 (5): 736–51. https://doi.org/10.1016/j.asd.2017.03.001.</w:t>
      </w:r>
    </w:p>
    <w:p w14:paraId="1FACD8E5" w14:textId="77777777" w:rsidR="001E3927" w:rsidRDefault="001E3927" w:rsidP="001E3927">
      <w:pPr>
        <w:pStyle w:val="Bibliography"/>
      </w:pPr>
      <w:r>
        <w:t xml:space="preserve">Szczecinski, Nicholas S., Alexander J. Hunt, and Roger D. Quinn. 2017. “A Functional Subnetwork Approach to Designing Synthetic Nervous Systems That Control Legged Robot Locomotion.” </w:t>
      </w:r>
      <w:r>
        <w:rPr>
          <w:i/>
          <w:iCs/>
        </w:rPr>
        <w:t>Frontiers in Neurorobotics</w:t>
      </w:r>
      <w:r>
        <w:t xml:space="preserve"> 11. https://doi.org/10.3389/fnbot.2017.00037.</w:t>
      </w:r>
    </w:p>
    <w:p w14:paraId="45099E63" w14:textId="77777777" w:rsidR="001E3927" w:rsidRDefault="001E3927" w:rsidP="001E3927">
      <w:pPr>
        <w:pStyle w:val="Bibliography"/>
      </w:pPr>
      <w:r>
        <w:t>Taborri, Juri, Valentina Agostini, Panagiotis K. Artemiadis, Marco Ghislieri, Daniel A. Jacobs, Jinsook Roh, and Stefano Rossi. 2018. “Feasibility of Muscle Synergy Outcomes in Clinics, Robotics, and Sports: A Systematic Review.” Research article. Applied Bionics and Biomechanics. 2018. https://doi.org/10.1155/2018/3934698.</w:t>
      </w:r>
    </w:p>
    <w:p w14:paraId="1D0E0399" w14:textId="77777777" w:rsidR="001E3927" w:rsidRDefault="001E3927" w:rsidP="001E3927">
      <w:pPr>
        <w:pStyle w:val="Bibliography"/>
      </w:pPr>
      <w:r>
        <w:t xml:space="preserve">Ting, Lena H., Stacie A. Chvatal, Seyed A. Safavynia, and J. Lucas McKay. 2012. “Review and Perspective: Neuromechanical Considerations for Predicting Muscle Activation Patterns for Movement.” </w:t>
      </w:r>
      <w:r>
        <w:rPr>
          <w:i/>
          <w:iCs/>
        </w:rPr>
        <w:t>International Journal for Numerical Methods in Biomedical Engineering</w:t>
      </w:r>
      <w:r>
        <w:t xml:space="preserve"> 28 (10): 1003–14. https://doi.org/10.1002/cnm.2485.</w:t>
      </w:r>
    </w:p>
    <w:p w14:paraId="3DACD0EF" w14:textId="77777777" w:rsidR="001E3927" w:rsidRDefault="001E3927" w:rsidP="001E3927">
      <w:pPr>
        <w:pStyle w:val="Bibliography"/>
      </w:pPr>
      <w:r>
        <w:t xml:space="preserve">Ting, Lena H., and Jane M. Macpherson. 2005. “A Limited Set of Muscle Synergies for Force Control During a Postural Task.” </w:t>
      </w:r>
      <w:r>
        <w:rPr>
          <w:i/>
          <w:iCs/>
        </w:rPr>
        <w:t>Journal of Neurophysiology</w:t>
      </w:r>
      <w:r>
        <w:t xml:space="preserve"> 93 (1): 609–13. https://doi.org/10.1152/jn.00681.2004.</w:t>
      </w:r>
    </w:p>
    <w:p w14:paraId="29D83E30" w14:textId="77777777" w:rsidR="001E3927" w:rsidRDefault="001E3927" w:rsidP="001E3927">
      <w:pPr>
        <w:pStyle w:val="Bibliography"/>
      </w:pPr>
      <w:r>
        <w:t xml:space="preserve">Torres-Oviedo, Gelsy, and Lena H. Ting. 2007. “Muscle Synergies Characterizing Human Postural Responses.” </w:t>
      </w:r>
      <w:r>
        <w:rPr>
          <w:i/>
          <w:iCs/>
        </w:rPr>
        <w:t>Journal of Neurophysiology</w:t>
      </w:r>
      <w:r>
        <w:t xml:space="preserve"> 98 (4): 2144–56. https://doi.org/10.1152/jn.01360.2006.</w:t>
      </w:r>
    </w:p>
    <w:p w14:paraId="67D67759" w14:textId="77777777" w:rsidR="001E3927" w:rsidRDefault="001E3927" w:rsidP="001E3927">
      <w:pPr>
        <w:pStyle w:val="Bibliography"/>
      </w:pPr>
      <w:r>
        <w:t xml:space="preserve">Tresch, Matthew C., Vincent C. K. Cheung, and Andrea d’Avella. 2006. “Matrix Factorization Algorithms for the Identification of Muscle Synergies: Evaluation on Simulated and Experimental Data Sets.” </w:t>
      </w:r>
      <w:r>
        <w:rPr>
          <w:i/>
          <w:iCs/>
        </w:rPr>
        <w:t>Journal of Neurophysiology</w:t>
      </w:r>
      <w:r>
        <w:t xml:space="preserve"> 95 (4): 2199–2212. https://doi.org/10.1152/jn.00222.2005.</w:t>
      </w:r>
    </w:p>
    <w:p w14:paraId="29AD8F37" w14:textId="77777777" w:rsidR="001E3927" w:rsidRDefault="001E3927" w:rsidP="001E3927">
      <w:pPr>
        <w:pStyle w:val="Bibliography"/>
      </w:pPr>
      <w:r>
        <w:lastRenderedPageBreak/>
        <w:t xml:space="preserve">Tresch, Matthew C, and Anthony Jarc. 2009. “The Case for and against Muscle Synergies.” </w:t>
      </w:r>
      <w:r>
        <w:rPr>
          <w:i/>
          <w:iCs/>
        </w:rPr>
        <w:t>Current Opinion in Neurobiology</w:t>
      </w:r>
      <w:r>
        <w:t>, Motor systems • Neurology of behaviour, 19 (6): 601–7. https://doi.org/10.1016/j.conb.2009.09.002.</w:t>
      </w:r>
    </w:p>
    <w:p w14:paraId="025BEA74" w14:textId="77777777" w:rsidR="001E3927" w:rsidRDefault="001E3927" w:rsidP="001E3927">
      <w:pPr>
        <w:pStyle w:val="Bibliography"/>
      </w:pPr>
      <w:r>
        <w:t xml:space="preserve">Visser, J. J., J. E. Hoogkamer, M. F. Bobbert, and P. A. Huijing. 1990. “Length and Moment Arm of Human Leg Muscles as a Function of Knee and Hip-Joint Angles.” </w:t>
      </w:r>
      <w:r>
        <w:rPr>
          <w:i/>
          <w:iCs/>
        </w:rPr>
        <w:t>European Journal of Applied Physiology and Occupational Physiology</w:t>
      </w:r>
      <w:r>
        <w:t xml:space="preserve"> 61 (5): 453–60. https://doi.org/10.1007/BF00236067.</w:t>
      </w:r>
    </w:p>
    <w:p w14:paraId="1B3E23D5" w14:textId="77777777" w:rsidR="001E3927" w:rsidRDefault="001E3927" w:rsidP="001E3927">
      <w:pPr>
        <w:pStyle w:val="Bibliography"/>
      </w:pPr>
      <w:r>
        <w:t xml:space="preserve">Webster-Wood, Victoria A., Ozan Akkus, Umut A. Gurkan, Hillel J. Chiel, and Roger D. Quinn. 2017. “Organismal Engineering: Toward a Robotic Taxonomic Key for Devices Using Organic Materials.” </w:t>
      </w:r>
      <w:r>
        <w:rPr>
          <w:i/>
          <w:iCs/>
        </w:rPr>
        <w:t>Science Robotics</w:t>
      </w:r>
      <w:r>
        <w:t xml:space="preserve"> 2 (12): eaap9281. https://doi.org/10.1126/scirobotics.aap9281.</w:t>
      </w:r>
    </w:p>
    <w:p w14:paraId="39F164FE" w14:textId="77777777" w:rsidR="001E3927" w:rsidRDefault="001E3927" w:rsidP="001E3927">
      <w:pPr>
        <w:pStyle w:val="Bibliography"/>
      </w:pPr>
      <w:r>
        <w:t xml:space="preserve">Williams, S. B., A. M. Wilson, L. Rhodes, J. Andrews, and R. C. Payne. 2008. “Functional Anatomy and Muscle Moment Arms of the Pelvic Limb of an Elite Sprinting Athlete: The Racing Greyhound (Canis Familiaris).” </w:t>
      </w:r>
      <w:r>
        <w:rPr>
          <w:i/>
          <w:iCs/>
        </w:rPr>
        <w:t>Journal of Anatomy</w:t>
      </w:r>
      <w:r>
        <w:t xml:space="preserve"> 213 (4): 361–72. https://doi.org/10.1111/j.1469-7580.2008.00961.x.</w:t>
      </w:r>
    </w:p>
    <w:p w14:paraId="7CBC411B" w14:textId="77777777" w:rsidR="001E3927" w:rsidRDefault="001E3927" w:rsidP="001E3927">
      <w:pPr>
        <w:pStyle w:val="Bibliography"/>
      </w:pPr>
      <w:r>
        <w:t xml:space="preserve">Yeo, Sang Hoon, Christopher H. Mullens, Thomas G. Sandercock, Dinesh K. Pai, and Matthew C. Tresch. 2011. “Estimation of Musculoskeletal Models from in Situ Measurements of Muscle Action in the Rat Hindlimb.” </w:t>
      </w:r>
      <w:r>
        <w:rPr>
          <w:i/>
          <w:iCs/>
        </w:rPr>
        <w:t>Journal of Experimental Biology</w:t>
      </w:r>
      <w:r>
        <w:t xml:space="preserve"> 214 (5): 735–46. https://doi.org/10.1242/jeb.049163.</w:t>
      </w:r>
    </w:p>
    <w:p w14:paraId="5D1AAB08" w14:textId="77777777" w:rsidR="001E3927" w:rsidRDefault="001E3927" w:rsidP="001E3927">
      <w:pPr>
        <w:pStyle w:val="Bibliography"/>
      </w:pPr>
      <w:r>
        <w:t xml:space="preserve">Young, Fletcher, Alexander J. Hunt, and Roger D. Quinn. 2018. “A Neuromechanical Rat Model with a Complete Set of Hind Limb Muscles.” In </w:t>
      </w:r>
      <w:r>
        <w:rPr>
          <w:i/>
          <w:iCs/>
        </w:rPr>
        <w:t>Biomimetic and Biohybrid Systems</w:t>
      </w:r>
      <w:r>
        <w:t>, 527–37. Paris, France: Springer.</w:t>
      </w:r>
    </w:p>
    <w:p w14:paraId="6320466B" w14:textId="77777777" w:rsidR="001E3927" w:rsidRDefault="001E3927" w:rsidP="001E3927">
      <w:pPr>
        <w:pStyle w:val="Bibliography"/>
      </w:pPr>
      <w:r>
        <w:t xml:space="preserve">Young, Fletcher, Christian Rode, Alex Hunt, and Roger Quinn. 2019. “Analyzing Moment Arm Profiles in a Full-Muscle Rat Hindlimb Model.” </w:t>
      </w:r>
      <w:r>
        <w:rPr>
          <w:i/>
          <w:iCs/>
        </w:rPr>
        <w:t>Biomimetics</w:t>
      </w:r>
      <w:r>
        <w:t xml:space="preserve"> 4 (1): 10. https://doi.org/10.3390/biomimetics4010010.</w:t>
      </w:r>
    </w:p>
    <w:p w14:paraId="683A6204" w14:textId="77777777" w:rsidR="001E3927" w:rsidRDefault="001E3927" w:rsidP="001E3927">
      <w:pPr>
        <w:pStyle w:val="Bibliography"/>
      </w:pPr>
      <w:r>
        <w:t xml:space="preserve">Zajac, F. E. 1989. “Muscle and Tendon: Properties, Models, Scaling, and Application to Biomechanics and Motor Control.” </w:t>
      </w:r>
      <w:r>
        <w:rPr>
          <w:i/>
          <w:iCs/>
        </w:rPr>
        <w:t>Critical Reviews in Biomedical Engineering</w:t>
      </w:r>
      <w:r>
        <w:t xml:space="preserve"> 17 (4): 359–411.</w:t>
      </w:r>
    </w:p>
    <w:p w14:paraId="01D10FCE" w14:textId="22CF29EB" w:rsidR="00F02273" w:rsidRPr="00F02273" w:rsidRDefault="00F02273" w:rsidP="00F02273">
      <w:pPr>
        <w:rPr>
          <w:b/>
        </w:rPr>
      </w:pPr>
      <w:r>
        <w:fldChar w:fldCharType="end"/>
      </w:r>
    </w:p>
    <w:sectPr w:rsidR="00F02273" w:rsidRPr="00F02273" w:rsidSect="009F3F0C">
      <w:headerReference w:type="default" r:id="rId37"/>
      <w:pgSz w:w="12240" w:h="15840"/>
      <w:pgMar w:top="1440" w:right="1440" w:bottom="1440" w:left="1440" w:header="720" w:footer="720" w:gutter="0"/>
      <w:pgNumType w:start="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D7F54FF" w14:textId="77777777" w:rsidR="001337CF" w:rsidRDefault="001337CF" w:rsidP="00CC6C09">
      <w:pPr>
        <w:spacing w:after="0" w:line="240" w:lineRule="auto"/>
      </w:pPr>
      <w:r>
        <w:separator/>
      </w:r>
    </w:p>
  </w:endnote>
  <w:endnote w:type="continuationSeparator" w:id="0">
    <w:p w14:paraId="3B6FAB5F" w14:textId="77777777" w:rsidR="001337CF" w:rsidRDefault="001337CF" w:rsidP="00CC6C0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10022FF" w:usb1="C000E47F" w:usb2="00000029" w:usb3="00000000" w:csb0="000001DF" w:csb1="00000000"/>
  </w:font>
  <w:font w:name="Courier New">
    <w:panose1 w:val="02070309020205020404"/>
    <w:charset w:val="00"/>
    <w:family w:val="modern"/>
    <w:pitch w:val="fixed"/>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EC27D8B" w14:textId="77777777" w:rsidR="001337CF" w:rsidRDefault="001337CF" w:rsidP="00CC6C09">
      <w:pPr>
        <w:spacing w:after="0" w:line="240" w:lineRule="auto"/>
      </w:pPr>
      <w:r>
        <w:separator/>
      </w:r>
    </w:p>
  </w:footnote>
  <w:footnote w:type="continuationSeparator" w:id="0">
    <w:p w14:paraId="29126E4B" w14:textId="77777777" w:rsidR="001337CF" w:rsidRDefault="001337CF" w:rsidP="00CC6C0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78776148"/>
      <w:docPartObj>
        <w:docPartGallery w:val="Page Numbers (Top of Page)"/>
        <w:docPartUnique/>
      </w:docPartObj>
    </w:sdtPr>
    <w:sdtEndPr>
      <w:rPr>
        <w:noProof/>
      </w:rPr>
    </w:sdtEndPr>
    <w:sdtContent>
      <w:p w14:paraId="3C88618E" w14:textId="52ED7FE6" w:rsidR="00FD764D" w:rsidRDefault="00FD764D">
        <w:pPr>
          <w:pStyle w:val="Header"/>
          <w:jc w:val="right"/>
        </w:pPr>
        <w:r>
          <w:t xml:space="preserve">Young </w:t>
        </w:r>
        <w:r>
          <w:fldChar w:fldCharType="begin"/>
        </w:r>
        <w:r>
          <w:instrText xml:space="preserve"> PAGE   \* MERGEFORMAT </w:instrText>
        </w:r>
        <w:r>
          <w:fldChar w:fldCharType="separate"/>
        </w:r>
        <w:r w:rsidR="001E3927">
          <w:rPr>
            <w:noProof/>
          </w:rPr>
          <w:t>20</w:t>
        </w:r>
        <w:r>
          <w:rPr>
            <w:noProof/>
          </w:rPr>
          <w:fldChar w:fldCharType="end"/>
        </w:r>
      </w:p>
    </w:sdtContent>
  </w:sdt>
  <w:p w14:paraId="6FD2492D" w14:textId="77777777" w:rsidR="0048706D" w:rsidRDefault="0048706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4298788B"/>
    <w:multiLevelType w:val="hybridMultilevel"/>
    <w:tmpl w:val="A388035E"/>
    <w:lvl w:ilvl="0" w:tplc="C24C7BC4">
      <w:start w:val="1"/>
      <w:numFmt w:val="decimal"/>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5C480A63"/>
    <w:multiLevelType w:val="hybridMultilevel"/>
    <w:tmpl w:val="537AC6DC"/>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C5A87"/>
    <w:rsid w:val="00004BF9"/>
    <w:rsid w:val="00007C19"/>
    <w:rsid w:val="00011923"/>
    <w:rsid w:val="00026071"/>
    <w:rsid w:val="0005151E"/>
    <w:rsid w:val="00055DBB"/>
    <w:rsid w:val="00065FDC"/>
    <w:rsid w:val="0007160A"/>
    <w:rsid w:val="00072C2A"/>
    <w:rsid w:val="00073A08"/>
    <w:rsid w:val="00086402"/>
    <w:rsid w:val="0009156B"/>
    <w:rsid w:val="00096415"/>
    <w:rsid w:val="000A1F04"/>
    <w:rsid w:val="000A422F"/>
    <w:rsid w:val="000A62AB"/>
    <w:rsid w:val="000B0A32"/>
    <w:rsid w:val="000B4AA9"/>
    <w:rsid w:val="000C1600"/>
    <w:rsid w:val="000E672F"/>
    <w:rsid w:val="000F71CD"/>
    <w:rsid w:val="001247E0"/>
    <w:rsid w:val="0013005E"/>
    <w:rsid w:val="00131BE8"/>
    <w:rsid w:val="00131D25"/>
    <w:rsid w:val="0013369A"/>
    <w:rsid w:val="001337CF"/>
    <w:rsid w:val="00142453"/>
    <w:rsid w:val="001445C0"/>
    <w:rsid w:val="00146831"/>
    <w:rsid w:val="00163AE8"/>
    <w:rsid w:val="00167886"/>
    <w:rsid w:val="00176120"/>
    <w:rsid w:val="00177E40"/>
    <w:rsid w:val="0018073F"/>
    <w:rsid w:val="00184FA6"/>
    <w:rsid w:val="001A2846"/>
    <w:rsid w:val="001A3F6E"/>
    <w:rsid w:val="001A5765"/>
    <w:rsid w:val="001A6DB7"/>
    <w:rsid w:val="001A78D0"/>
    <w:rsid w:val="001A7E80"/>
    <w:rsid w:val="001B04A2"/>
    <w:rsid w:val="001B6868"/>
    <w:rsid w:val="001C18C3"/>
    <w:rsid w:val="001C1B0B"/>
    <w:rsid w:val="001C21BE"/>
    <w:rsid w:val="001D1972"/>
    <w:rsid w:val="001D6839"/>
    <w:rsid w:val="001E162B"/>
    <w:rsid w:val="001E3927"/>
    <w:rsid w:val="001E497E"/>
    <w:rsid w:val="001E67D9"/>
    <w:rsid w:val="001F2CDE"/>
    <w:rsid w:val="001F54E7"/>
    <w:rsid w:val="001F5CBD"/>
    <w:rsid w:val="001F5D80"/>
    <w:rsid w:val="00201605"/>
    <w:rsid w:val="00210277"/>
    <w:rsid w:val="002261E0"/>
    <w:rsid w:val="00230DE8"/>
    <w:rsid w:val="00231B62"/>
    <w:rsid w:val="00234833"/>
    <w:rsid w:val="00251595"/>
    <w:rsid w:val="00252F16"/>
    <w:rsid w:val="002668EC"/>
    <w:rsid w:val="00272385"/>
    <w:rsid w:val="00274EAF"/>
    <w:rsid w:val="002824D3"/>
    <w:rsid w:val="00284EB2"/>
    <w:rsid w:val="0029242C"/>
    <w:rsid w:val="0029648C"/>
    <w:rsid w:val="002972FC"/>
    <w:rsid w:val="002B5540"/>
    <w:rsid w:val="002C4414"/>
    <w:rsid w:val="002C497E"/>
    <w:rsid w:val="002D03B5"/>
    <w:rsid w:val="002E0359"/>
    <w:rsid w:val="002E2C34"/>
    <w:rsid w:val="002E2F70"/>
    <w:rsid w:val="00303A8D"/>
    <w:rsid w:val="00310603"/>
    <w:rsid w:val="0033609C"/>
    <w:rsid w:val="00344FFA"/>
    <w:rsid w:val="0035043E"/>
    <w:rsid w:val="003506A0"/>
    <w:rsid w:val="00352388"/>
    <w:rsid w:val="00354EDD"/>
    <w:rsid w:val="0035557A"/>
    <w:rsid w:val="0037446D"/>
    <w:rsid w:val="00381DA9"/>
    <w:rsid w:val="00384853"/>
    <w:rsid w:val="003848DA"/>
    <w:rsid w:val="0039367A"/>
    <w:rsid w:val="00393696"/>
    <w:rsid w:val="003972A7"/>
    <w:rsid w:val="003A3353"/>
    <w:rsid w:val="003C036D"/>
    <w:rsid w:val="003C0C31"/>
    <w:rsid w:val="003E0383"/>
    <w:rsid w:val="003E1F67"/>
    <w:rsid w:val="003E423B"/>
    <w:rsid w:val="003E69D7"/>
    <w:rsid w:val="003F5A11"/>
    <w:rsid w:val="00404FB9"/>
    <w:rsid w:val="00405AA9"/>
    <w:rsid w:val="004200F7"/>
    <w:rsid w:val="0042139D"/>
    <w:rsid w:val="00421E3E"/>
    <w:rsid w:val="004246FC"/>
    <w:rsid w:val="00430951"/>
    <w:rsid w:val="00442B77"/>
    <w:rsid w:val="004433E7"/>
    <w:rsid w:val="00456C75"/>
    <w:rsid w:val="0045722B"/>
    <w:rsid w:val="004575C6"/>
    <w:rsid w:val="004611AD"/>
    <w:rsid w:val="0046648D"/>
    <w:rsid w:val="0048706D"/>
    <w:rsid w:val="00495453"/>
    <w:rsid w:val="00497D47"/>
    <w:rsid w:val="004A36BE"/>
    <w:rsid w:val="004A43B4"/>
    <w:rsid w:val="004B64BA"/>
    <w:rsid w:val="004C10E3"/>
    <w:rsid w:val="004C14E1"/>
    <w:rsid w:val="004C177F"/>
    <w:rsid w:val="004C5A87"/>
    <w:rsid w:val="004E6262"/>
    <w:rsid w:val="004F03B2"/>
    <w:rsid w:val="004F7DED"/>
    <w:rsid w:val="0050635B"/>
    <w:rsid w:val="00514B48"/>
    <w:rsid w:val="00514C04"/>
    <w:rsid w:val="0052749A"/>
    <w:rsid w:val="00532DA4"/>
    <w:rsid w:val="00547647"/>
    <w:rsid w:val="005501B6"/>
    <w:rsid w:val="00551EC5"/>
    <w:rsid w:val="005554C6"/>
    <w:rsid w:val="00555A8B"/>
    <w:rsid w:val="00566161"/>
    <w:rsid w:val="0057233C"/>
    <w:rsid w:val="005726F2"/>
    <w:rsid w:val="00573736"/>
    <w:rsid w:val="00574DBE"/>
    <w:rsid w:val="005766F2"/>
    <w:rsid w:val="00577CAE"/>
    <w:rsid w:val="00582182"/>
    <w:rsid w:val="00587CB3"/>
    <w:rsid w:val="005945E3"/>
    <w:rsid w:val="00595B20"/>
    <w:rsid w:val="005973E6"/>
    <w:rsid w:val="005A6CA8"/>
    <w:rsid w:val="005B7F57"/>
    <w:rsid w:val="005C47F4"/>
    <w:rsid w:val="005C4EC6"/>
    <w:rsid w:val="005D217D"/>
    <w:rsid w:val="005D2A29"/>
    <w:rsid w:val="005F614C"/>
    <w:rsid w:val="005F641D"/>
    <w:rsid w:val="00603215"/>
    <w:rsid w:val="00607EA5"/>
    <w:rsid w:val="006109F6"/>
    <w:rsid w:val="00627B57"/>
    <w:rsid w:val="006327DC"/>
    <w:rsid w:val="00636265"/>
    <w:rsid w:val="0065156A"/>
    <w:rsid w:val="00655F1E"/>
    <w:rsid w:val="006615FF"/>
    <w:rsid w:val="006818CA"/>
    <w:rsid w:val="00687291"/>
    <w:rsid w:val="00695363"/>
    <w:rsid w:val="006A17A5"/>
    <w:rsid w:val="006A7FD4"/>
    <w:rsid w:val="006B00C5"/>
    <w:rsid w:val="006C2EA2"/>
    <w:rsid w:val="006D5C40"/>
    <w:rsid w:val="006D64CF"/>
    <w:rsid w:val="006D77ED"/>
    <w:rsid w:val="006E1A4E"/>
    <w:rsid w:val="006F254B"/>
    <w:rsid w:val="0070257C"/>
    <w:rsid w:val="007031EB"/>
    <w:rsid w:val="00717D61"/>
    <w:rsid w:val="00742740"/>
    <w:rsid w:val="007427F6"/>
    <w:rsid w:val="00745DC6"/>
    <w:rsid w:val="00761204"/>
    <w:rsid w:val="007619B5"/>
    <w:rsid w:val="00776E48"/>
    <w:rsid w:val="007772A5"/>
    <w:rsid w:val="0078642C"/>
    <w:rsid w:val="00791019"/>
    <w:rsid w:val="00797C10"/>
    <w:rsid w:val="007A5196"/>
    <w:rsid w:val="007A6A54"/>
    <w:rsid w:val="007A6B4F"/>
    <w:rsid w:val="007B1873"/>
    <w:rsid w:val="007D3835"/>
    <w:rsid w:val="007E4159"/>
    <w:rsid w:val="0080391B"/>
    <w:rsid w:val="00807E59"/>
    <w:rsid w:val="00812414"/>
    <w:rsid w:val="00812B7D"/>
    <w:rsid w:val="008275B8"/>
    <w:rsid w:val="008364AC"/>
    <w:rsid w:val="008370AB"/>
    <w:rsid w:val="00857554"/>
    <w:rsid w:val="00860E47"/>
    <w:rsid w:val="00861BFF"/>
    <w:rsid w:val="008705E3"/>
    <w:rsid w:val="00876D55"/>
    <w:rsid w:val="00877196"/>
    <w:rsid w:val="00881D14"/>
    <w:rsid w:val="008A4352"/>
    <w:rsid w:val="008A4845"/>
    <w:rsid w:val="008B1A0C"/>
    <w:rsid w:val="008B29CB"/>
    <w:rsid w:val="008B5757"/>
    <w:rsid w:val="008C183D"/>
    <w:rsid w:val="008C20D4"/>
    <w:rsid w:val="008C7CB8"/>
    <w:rsid w:val="008D100C"/>
    <w:rsid w:val="008E6032"/>
    <w:rsid w:val="00917A4F"/>
    <w:rsid w:val="00920040"/>
    <w:rsid w:val="00922F0C"/>
    <w:rsid w:val="00927671"/>
    <w:rsid w:val="00935C54"/>
    <w:rsid w:val="00947A89"/>
    <w:rsid w:val="00951A4E"/>
    <w:rsid w:val="009561B3"/>
    <w:rsid w:val="00956A18"/>
    <w:rsid w:val="009634F1"/>
    <w:rsid w:val="00964D61"/>
    <w:rsid w:val="0097248C"/>
    <w:rsid w:val="009A047E"/>
    <w:rsid w:val="009A219C"/>
    <w:rsid w:val="009A5AF4"/>
    <w:rsid w:val="009B4B05"/>
    <w:rsid w:val="009C37DC"/>
    <w:rsid w:val="009D0363"/>
    <w:rsid w:val="009D5CAF"/>
    <w:rsid w:val="009D6832"/>
    <w:rsid w:val="009D730F"/>
    <w:rsid w:val="009E32B3"/>
    <w:rsid w:val="009E431D"/>
    <w:rsid w:val="009F1BBB"/>
    <w:rsid w:val="009F3F0C"/>
    <w:rsid w:val="00A128AC"/>
    <w:rsid w:val="00A17E2E"/>
    <w:rsid w:val="00A27731"/>
    <w:rsid w:val="00A32175"/>
    <w:rsid w:val="00A419AD"/>
    <w:rsid w:val="00A467D2"/>
    <w:rsid w:val="00A51DA2"/>
    <w:rsid w:val="00A62543"/>
    <w:rsid w:val="00A63514"/>
    <w:rsid w:val="00A67EB4"/>
    <w:rsid w:val="00A719A8"/>
    <w:rsid w:val="00A74162"/>
    <w:rsid w:val="00A75654"/>
    <w:rsid w:val="00A81C49"/>
    <w:rsid w:val="00A83A7D"/>
    <w:rsid w:val="00A8795D"/>
    <w:rsid w:val="00A9411A"/>
    <w:rsid w:val="00AA4263"/>
    <w:rsid w:val="00AA5C83"/>
    <w:rsid w:val="00AA6F1B"/>
    <w:rsid w:val="00AB1A99"/>
    <w:rsid w:val="00AB7513"/>
    <w:rsid w:val="00AB790D"/>
    <w:rsid w:val="00AB7D79"/>
    <w:rsid w:val="00AC0461"/>
    <w:rsid w:val="00AD57D2"/>
    <w:rsid w:val="00AE0E44"/>
    <w:rsid w:val="00AE13D1"/>
    <w:rsid w:val="00AE1895"/>
    <w:rsid w:val="00AE5396"/>
    <w:rsid w:val="00B0758C"/>
    <w:rsid w:val="00B07B45"/>
    <w:rsid w:val="00B14D7A"/>
    <w:rsid w:val="00B1613D"/>
    <w:rsid w:val="00B17559"/>
    <w:rsid w:val="00B21BE0"/>
    <w:rsid w:val="00B3386F"/>
    <w:rsid w:val="00B344EA"/>
    <w:rsid w:val="00B360E0"/>
    <w:rsid w:val="00B36CA6"/>
    <w:rsid w:val="00B4188C"/>
    <w:rsid w:val="00B41EBE"/>
    <w:rsid w:val="00B46C31"/>
    <w:rsid w:val="00B54135"/>
    <w:rsid w:val="00B5503D"/>
    <w:rsid w:val="00B577CB"/>
    <w:rsid w:val="00B64D49"/>
    <w:rsid w:val="00B733E3"/>
    <w:rsid w:val="00B8022E"/>
    <w:rsid w:val="00B81C21"/>
    <w:rsid w:val="00B82F19"/>
    <w:rsid w:val="00B93BE9"/>
    <w:rsid w:val="00B93FEB"/>
    <w:rsid w:val="00BA7E90"/>
    <w:rsid w:val="00BB61CB"/>
    <w:rsid w:val="00BB726D"/>
    <w:rsid w:val="00BC78AC"/>
    <w:rsid w:val="00BD07A9"/>
    <w:rsid w:val="00BE1392"/>
    <w:rsid w:val="00BE2AEE"/>
    <w:rsid w:val="00BF148D"/>
    <w:rsid w:val="00BF2B39"/>
    <w:rsid w:val="00BF378C"/>
    <w:rsid w:val="00BF4C77"/>
    <w:rsid w:val="00C02C31"/>
    <w:rsid w:val="00C11201"/>
    <w:rsid w:val="00C11721"/>
    <w:rsid w:val="00C15DE9"/>
    <w:rsid w:val="00C170C0"/>
    <w:rsid w:val="00C25B21"/>
    <w:rsid w:val="00C279B4"/>
    <w:rsid w:val="00C338EC"/>
    <w:rsid w:val="00C36636"/>
    <w:rsid w:val="00C447E6"/>
    <w:rsid w:val="00C657D3"/>
    <w:rsid w:val="00C65B12"/>
    <w:rsid w:val="00C71FE7"/>
    <w:rsid w:val="00CA11C6"/>
    <w:rsid w:val="00CB641E"/>
    <w:rsid w:val="00CC6C09"/>
    <w:rsid w:val="00CD05FF"/>
    <w:rsid w:val="00CD4B31"/>
    <w:rsid w:val="00CD5453"/>
    <w:rsid w:val="00CD66C2"/>
    <w:rsid w:val="00CE3A31"/>
    <w:rsid w:val="00CE5568"/>
    <w:rsid w:val="00CF0440"/>
    <w:rsid w:val="00D05B8B"/>
    <w:rsid w:val="00D06B12"/>
    <w:rsid w:val="00D118C4"/>
    <w:rsid w:val="00D15C52"/>
    <w:rsid w:val="00D16FBD"/>
    <w:rsid w:val="00D25638"/>
    <w:rsid w:val="00D319C8"/>
    <w:rsid w:val="00D4167B"/>
    <w:rsid w:val="00D50305"/>
    <w:rsid w:val="00D5407F"/>
    <w:rsid w:val="00D55510"/>
    <w:rsid w:val="00D67CE5"/>
    <w:rsid w:val="00D762F9"/>
    <w:rsid w:val="00D76A11"/>
    <w:rsid w:val="00D93829"/>
    <w:rsid w:val="00DB5A89"/>
    <w:rsid w:val="00DD2A5F"/>
    <w:rsid w:val="00DE1ADB"/>
    <w:rsid w:val="00DF3824"/>
    <w:rsid w:val="00E00DB4"/>
    <w:rsid w:val="00E10209"/>
    <w:rsid w:val="00E10F3B"/>
    <w:rsid w:val="00E234C1"/>
    <w:rsid w:val="00E24AFD"/>
    <w:rsid w:val="00E3409E"/>
    <w:rsid w:val="00E41FA6"/>
    <w:rsid w:val="00E5318A"/>
    <w:rsid w:val="00E560BC"/>
    <w:rsid w:val="00E57116"/>
    <w:rsid w:val="00E6666D"/>
    <w:rsid w:val="00E967C5"/>
    <w:rsid w:val="00EA09F4"/>
    <w:rsid w:val="00EA2DB8"/>
    <w:rsid w:val="00EA71DA"/>
    <w:rsid w:val="00EB0A3B"/>
    <w:rsid w:val="00EB5171"/>
    <w:rsid w:val="00EB7D71"/>
    <w:rsid w:val="00EC0B91"/>
    <w:rsid w:val="00EC6320"/>
    <w:rsid w:val="00ED28CB"/>
    <w:rsid w:val="00ED62D1"/>
    <w:rsid w:val="00ED791A"/>
    <w:rsid w:val="00EE14DD"/>
    <w:rsid w:val="00EE18B3"/>
    <w:rsid w:val="00EE6EFC"/>
    <w:rsid w:val="00EF52B0"/>
    <w:rsid w:val="00F002E4"/>
    <w:rsid w:val="00F02273"/>
    <w:rsid w:val="00F042DF"/>
    <w:rsid w:val="00F1219A"/>
    <w:rsid w:val="00F14A51"/>
    <w:rsid w:val="00F2623E"/>
    <w:rsid w:val="00F32026"/>
    <w:rsid w:val="00F34C09"/>
    <w:rsid w:val="00F471F9"/>
    <w:rsid w:val="00F55546"/>
    <w:rsid w:val="00F637C1"/>
    <w:rsid w:val="00F74BA6"/>
    <w:rsid w:val="00F76D71"/>
    <w:rsid w:val="00F77039"/>
    <w:rsid w:val="00FC372F"/>
    <w:rsid w:val="00FC7CC1"/>
    <w:rsid w:val="00FD019D"/>
    <w:rsid w:val="00FD140B"/>
    <w:rsid w:val="00FD764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221D0F7"/>
  <w15:chartTrackingRefBased/>
  <w15:docId w15:val="{94EC4179-E1C7-4797-BB9B-541CFA8763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128AC"/>
    <w:pPr>
      <w:ind w:firstLine="720"/>
      <w:jc w:val="both"/>
    </w:pPr>
    <w:rPr>
      <w:sz w:val="24"/>
      <w:szCs w:val="24"/>
    </w:rPr>
  </w:style>
  <w:style w:type="paragraph" w:styleId="Heading1">
    <w:name w:val="heading 1"/>
    <w:basedOn w:val="Normal"/>
    <w:next w:val="Normal"/>
    <w:link w:val="Heading1Char"/>
    <w:uiPriority w:val="9"/>
    <w:qFormat/>
    <w:rsid w:val="00393696"/>
    <w:pPr>
      <w:outlineLvl w:val="0"/>
    </w:pPr>
    <w:rPr>
      <w:b/>
      <w:sz w:val="28"/>
    </w:rPr>
  </w:style>
  <w:style w:type="paragraph" w:styleId="Heading2">
    <w:name w:val="heading 2"/>
    <w:basedOn w:val="Normal"/>
    <w:next w:val="Normal"/>
    <w:link w:val="Heading2Char"/>
    <w:uiPriority w:val="9"/>
    <w:unhideWhenUsed/>
    <w:qFormat/>
    <w:rsid w:val="00393696"/>
    <w:pPr>
      <w:outlineLvl w:val="1"/>
    </w:pPr>
    <w:rPr>
      <w:u w:val="singl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link w:val="CaptionChar"/>
    <w:uiPriority w:val="35"/>
    <w:unhideWhenUsed/>
    <w:qFormat/>
    <w:rsid w:val="00AB790D"/>
    <w:pPr>
      <w:spacing w:after="200" w:line="240" w:lineRule="auto"/>
    </w:pPr>
    <w:rPr>
      <w:i/>
      <w:iCs/>
      <w:color w:val="44546A" w:themeColor="text2"/>
      <w:sz w:val="18"/>
      <w:szCs w:val="18"/>
    </w:rPr>
  </w:style>
  <w:style w:type="character" w:customStyle="1" w:styleId="MTEquationSection">
    <w:name w:val="MTEquationSection"/>
    <w:basedOn w:val="DefaultParagraphFont"/>
    <w:rsid w:val="00C36636"/>
    <w:rPr>
      <w:vanish/>
      <w:color w:val="FF0000"/>
      <w:sz w:val="24"/>
      <w:szCs w:val="24"/>
    </w:rPr>
  </w:style>
  <w:style w:type="character" w:customStyle="1" w:styleId="Heading1Char">
    <w:name w:val="Heading 1 Char"/>
    <w:basedOn w:val="DefaultParagraphFont"/>
    <w:link w:val="Heading1"/>
    <w:uiPriority w:val="9"/>
    <w:rsid w:val="00393696"/>
    <w:rPr>
      <w:b/>
      <w:sz w:val="28"/>
      <w:szCs w:val="24"/>
    </w:rPr>
  </w:style>
  <w:style w:type="character" w:customStyle="1" w:styleId="Heading2Char">
    <w:name w:val="Heading 2 Char"/>
    <w:basedOn w:val="DefaultParagraphFont"/>
    <w:link w:val="Heading2"/>
    <w:uiPriority w:val="9"/>
    <w:rsid w:val="00393696"/>
    <w:rPr>
      <w:sz w:val="24"/>
      <w:szCs w:val="24"/>
      <w:u w:val="single"/>
    </w:rPr>
  </w:style>
  <w:style w:type="paragraph" w:styleId="ListParagraph">
    <w:name w:val="List Paragraph"/>
    <w:basedOn w:val="Normal"/>
    <w:uiPriority w:val="34"/>
    <w:qFormat/>
    <w:rsid w:val="005501B6"/>
    <w:pPr>
      <w:ind w:left="720"/>
      <w:contextualSpacing/>
    </w:pPr>
  </w:style>
  <w:style w:type="paragraph" w:styleId="Header">
    <w:name w:val="header"/>
    <w:basedOn w:val="Normal"/>
    <w:link w:val="HeaderChar"/>
    <w:uiPriority w:val="99"/>
    <w:unhideWhenUsed/>
    <w:rsid w:val="00CC6C09"/>
    <w:pPr>
      <w:tabs>
        <w:tab w:val="center" w:pos="4680"/>
        <w:tab w:val="right" w:pos="9360"/>
      </w:tabs>
      <w:spacing w:after="0" w:line="240" w:lineRule="auto"/>
    </w:pPr>
  </w:style>
  <w:style w:type="character" w:customStyle="1" w:styleId="HeaderChar">
    <w:name w:val="Header Char"/>
    <w:basedOn w:val="DefaultParagraphFont"/>
    <w:link w:val="Header"/>
    <w:uiPriority w:val="99"/>
    <w:rsid w:val="00CC6C09"/>
    <w:rPr>
      <w:sz w:val="24"/>
      <w:szCs w:val="24"/>
    </w:rPr>
  </w:style>
  <w:style w:type="paragraph" w:styleId="Footer">
    <w:name w:val="footer"/>
    <w:basedOn w:val="Normal"/>
    <w:link w:val="FooterChar"/>
    <w:uiPriority w:val="99"/>
    <w:unhideWhenUsed/>
    <w:rsid w:val="00CC6C09"/>
    <w:pPr>
      <w:tabs>
        <w:tab w:val="center" w:pos="4680"/>
        <w:tab w:val="right" w:pos="9360"/>
      </w:tabs>
      <w:spacing w:after="0" w:line="240" w:lineRule="auto"/>
    </w:pPr>
  </w:style>
  <w:style w:type="character" w:customStyle="1" w:styleId="FooterChar">
    <w:name w:val="Footer Char"/>
    <w:basedOn w:val="DefaultParagraphFont"/>
    <w:link w:val="Footer"/>
    <w:uiPriority w:val="99"/>
    <w:rsid w:val="00CC6C09"/>
    <w:rPr>
      <w:sz w:val="24"/>
      <w:szCs w:val="24"/>
    </w:rPr>
  </w:style>
  <w:style w:type="paragraph" w:styleId="NoSpacing">
    <w:name w:val="No Spacing"/>
    <w:uiPriority w:val="1"/>
    <w:qFormat/>
    <w:rsid w:val="00551EC5"/>
    <w:pPr>
      <w:spacing w:after="0" w:line="240" w:lineRule="auto"/>
      <w:ind w:firstLine="720"/>
      <w:jc w:val="both"/>
    </w:pPr>
    <w:rPr>
      <w:sz w:val="24"/>
      <w:szCs w:val="24"/>
    </w:rPr>
  </w:style>
  <w:style w:type="paragraph" w:styleId="Bibliography">
    <w:name w:val="Bibliography"/>
    <w:basedOn w:val="Normal"/>
    <w:next w:val="Normal"/>
    <w:uiPriority w:val="37"/>
    <w:unhideWhenUsed/>
    <w:rsid w:val="00F02273"/>
    <w:pPr>
      <w:spacing w:after="0" w:line="240" w:lineRule="auto"/>
      <w:ind w:left="720" w:hanging="720"/>
    </w:pPr>
  </w:style>
  <w:style w:type="paragraph" w:customStyle="1" w:styleId="FigCap">
    <w:name w:val="FigCap"/>
    <w:basedOn w:val="Caption"/>
    <w:link w:val="FigCapChar"/>
    <w:qFormat/>
    <w:rsid w:val="0045722B"/>
    <w:rPr>
      <w:i w:val="0"/>
      <w:color w:val="auto"/>
      <w:sz w:val="20"/>
    </w:rPr>
  </w:style>
  <w:style w:type="paragraph" w:styleId="BalloonText">
    <w:name w:val="Balloon Text"/>
    <w:basedOn w:val="Normal"/>
    <w:link w:val="BalloonTextChar"/>
    <w:uiPriority w:val="99"/>
    <w:semiHidden/>
    <w:unhideWhenUsed/>
    <w:rsid w:val="0045722B"/>
    <w:pPr>
      <w:spacing w:after="0" w:line="240" w:lineRule="auto"/>
    </w:pPr>
    <w:rPr>
      <w:rFonts w:ascii="Segoe UI" w:hAnsi="Segoe UI" w:cs="Segoe UI"/>
      <w:sz w:val="18"/>
      <w:szCs w:val="18"/>
    </w:rPr>
  </w:style>
  <w:style w:type="character" w:customStyle="1" w:styleId="CaptionChar">
    <w:name w:val="Caption Char"/>
    <w:basedOn w:val="DefaultParagraphFont"/>
    <w:link w:val="Caption"/>
    <w:uiPriority w:val="35"/>
    <w:rsid w:val="0045722B"/>
    <w:rPr>
      <w:i/>
      <w:iCs/>
      <w:color w:val="44546A" w:themeColor="text2"/>
      <w:sz w:val="18"/>
      <w:szCs w:val="18"/>
    </w:rPr>
  </w:style>
  <w:style w:type="character" w:customStyle="1" w:styleId="FigCapChar">
    <w:name w:val="FigCap Char"/>
    <w:basedOn w:val="CaptionChar"/>
    <w:link w:val="FigCap"/>
    <w:rsid w:val="0045722B"/>
    <w:rPr>
      <w:i w:val="0"/>
      <w:iCs/>
      <w:color w:val="44546A" w:themeColor="text2"/>
      <w:sz w:val="20"/>
      <w:szCs w:val="18"/>
    </w:rPr>
  </w:style>
  <w:style w:type="character" w:customStyle="1" w:styleId="BalloonTextChar">
    <w:name w:val="Balloon Text Char"/>
    <w:basedOn w:val="DefaultParagraphFont"/>
    <w:link w:val="BalloonText"/>
    <w:uiPriority w:val="99"/>
    <w:semiHidden/>
    <w:rsid w:val="0045722B"/>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2.wmf"/><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9.png"/><Relationship Id="rId34" Type="http://schemas.openxmlformats.org/officeDocument/2006/relationships/oleObject" Target="embeddings/oleObject9.bin"/><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7.bin"/><Relationship Id="rId33" Type="http://schemas.openxmlformats.org/officeDocument/2006/relationships/image" Target="media/image18.wmf"/><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png"/><Relationship Id="rId29" Type="http://schemas.openxmlformats.org/officeDocument/2006/relationships/image" Target="media/image14.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1.wmf"/><Relationship Id="rId32" Type="http://schemas.openxmlformats.org/officeDocument/2006/relationships/image" Target="media/image17.png"/><Relationship Id="rId37"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6.bin"/><Relationship Id="rId28" Type="http://schemas.openxmlformats.org/officeDocument/2006/relationships/image" Target="media/image13.png"/><Relationship Id="rId36" Type="http://schemas.openxmlformats.org/officeDocument/2006/relationships/image" Target="media/image20.png"/><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media/image16.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image" Target="media/image15.png"/><Relationship Id="rId35" Type="http://schemas.openxmlformats.org/officeDocument/2006/relationships/image" Target="media/image1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D0D862C-5E5C-495A-894B-CA84A3E1FE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056</TotalTime>
  <Pages>21</Pages>
  <Words>27874</Words>
  <Characters>158883</Characters>
  <Application>Microsoft Office Word</Application>
  <DocSecurity>0</DocSecurity>
  <Lines>1324</Lines>
  <Paragraphs>37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638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letcher</dc:creator>
  <cp:keywords/>
  <dc:description/>
  <cp:lastModifiedBy>Fletcher</cp:lastModifiedBy>
  <cp:revision>358</cp:revision>
  <dcterms:created xsi:type="dcterms:W3CDTF">2019-10-10T18:38:00Z</dcterms:created>
  <dcterms:modified xsi:type="dcterms:W3CDTF">2019-10-25T20: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ZOTERO_PREF_1">
    <vt:lpwstr>&lt;data data-version="3" zotero-version="5.0.76"&gt;&lt;session id="QraRWIDI"/&gt;&lt;style id="http://www.zotero.org/styles/chicago-author-date" locale="en-US" hasBibliography="1" bibliographyStyleHasBeenSet="1"/&gt;&lt;prefs&gt;&lt;pref name="fieldType" value="Field"/&gt;&lt;pref name</vt:lpwstr>
  </property>
  <property fmtid="{D5CDD505-2E9C-101B-9397-08002B2CF9AE}" pid="5" name="ZOTERO_PREF_2">
    <vt:lpwstr>="automaticJournalAbbreviations" value="true"/&gt;&lt;/prefs&gt;&lt;/data&gt;</vt:lpwstr>
  </property>
</Properties>
</file>